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308B" w:rsidRPr="00E925DF" w:rsidRDefault="000C5297" w:rsidP="000C5297">
      <w:pPr>
        <w:spacing w:after="0" w:line="240" w:lineRule="auto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  <w:r w:rsidRPr="000C5297">
        <w:rPr>
          <w:rFonts w:ascii="Arial" w:eastAsia="SimSun" w:hAnsi="Arial" w:cs="Arial"/>
          <w:b/>
          <w:sz w:val="24"/>
          <w:szCs w:val="24"/>
          <w:lang w:eastAsia="zh-CN"/>
        </w:rPr>
        <w:t>ΒΑΣΙΚΕΣ ΓΕΩΜΕΤΡΙΚΕΣ ΕΝΝΟΙΕΣ</w:t>
      </w:r>
    </w:p>
    <w:p w:rsidR="00E925DF" w:rsidRPr="00E925DF" w:rsidRDefault="00E925DF" w:rsidP="000C5297">
      <w:pPr>
        <w:spacing w:after="0" w:line="240" w:lineRule="auto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E37494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  <w:r w:rsidRPr="000C5297"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                                    </w:t>
      </w:r>
      <w:r w:rsidR="000C5297" w:rsidRPr="000C5297"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             Τάξη Α΄</w:t>
      </w:r>
    </w:p>
    <w:p w:rsidR="00E925DF" w:rsidRPr="00E37494" w:rsidRDefault="00E925DF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Default="0053308B" w:rsidP="000C5297">
      <w:pPr>
        <w:pBdr>
          <w:bottom w:val="single" w:sz="6" w:space="1" w:color="auto"/>
        </w:pBd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E925DF" w:rsidRDefault="0053308B" w:rsidP="0053308B">
      <w:pPr>
        <w:spacing w:after="0" w:line="240" w:lineRule="auto"/>
        <w:rPr>
          <w:rFonts w:ascii="Arial" w:eastAsia="SimSun" w:hAnsi="Arial" w:cs="Arial"/>
          <w:sz w:val="28"/>
          <w:szCs w:val="28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</w:t>
      </w:r>
    </w:p>
    <w:p w:rsidR="000C5297" w:rsidRDefault="000C5297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0C5297" w:rsidRDefault="000C5297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C5711B">
        <w:rPr>
          <w:rFonts w:ascii="Arial" w:eastAsia="SimSun" w:hAnsi="Arial" w:cs="Arial"/>
          <w:b/>
          <w:sz w:val="24"/>
          <w:szCs w:val="24"/>
          <w:lang w:eastAsia="zh-CN"/>
        </w:rPr>
        <w:t>1)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>
        <w:rPr>
          <w:rFonts w:ascii="Arial" w:eastAsia="SimSun" w:hAnsi="Arial" w:cs="Arial"/>
          <w:sz w:val="24"/>
          <w:szCs w:val="24"/>
          <w:lang w:eastAsia="zh-CN"/>
        </w:rPr>
        <w:t>Να αντιστοιχίσετε: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Ind w:w="588" w:type="dxa"/>
        <w:tblLook w:val="01E0"/>
      </w:tblPr>
      <w:tblGrid>
        <w:gridCol w:w="2160"/>
        <w:gridCol w:w="3600"/>
        <w:gridCol w:w="1560"/>
      </w:tblGrid>
      <w:tr w:rsidR="0053308B" w:rsidRPr="0053308B" w:rsidTr="00842D4C">
        <w:tc>
          <w:tcPr>
            <w:tcW w:w="2160" w:type="dxa"/>
          </w:tcPr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Α στήλη</w:t>
            </w:r>
          </w:p>
        </w:tc>
        <w:tc>
          <w:tcPr>
            <w:tcW w:w="3600" w:type="dxa"/>
          </w:tcPr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Β στήλη</w:t>
            </w:r>
          </w:p>
        </w:tc>
        <w:tc>
          <w:tcPr>
            <w:tcW w:w="1560" w:type="dxa"/>
          </w:tcPr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</w:tc>
      </w:tr>
      <w:tr w:rsidR="0053308B" w:rsidRPr="0053308B" w:rsidTr="00842D4C">
        <w:tc>
          <w:tcPr>
            <w:tcW w:w="2160" w:type="dxa"/>
          </w:tcPr>
          <w:p w:rsidR="0053308B" w:rsidRPr="0053308B" w:rsidRDefault="0053308B" w:rsidP="00842D4C">
            <w:pPr>
              <w:spacing w:line="360" w:lineRule="auto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α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</w:t>
            </w:r>
            <w:r w:rsidR="00981DB7" w:rsidRPr="0053308B">
              <w:rPr>
                <w:rFonts w:ascii="Arial" w:eastAsiaTheme="minorHAnsi" w:hAnsi="Arial" w:cs="Arial"/>
                <w:position w:val="-10"/>
                <w:sz w:val="24"/>
                <w:szCs w:val="24"/>
                <w:lang w:eastAsia="zh-CN"/>
              </w:rPr>
              <w:object w:dxaOrig="13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21pt" o:ole="">
                  <v:imagedata r:id="rId7" o:title=""/>
                </v:shape>
                <o:OLEObject Type="Embed" ProgID="Equation.DSMT4" ShapeID="_x0000_i1025" DrawAspect="Content" ObjectID="_1438591190" r:id="rId8"/>
              </w:objec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</w:t>
            </w:r>
          </w:p>
          <w:p w:rsidR="0053308B" w:rsidRPr="0053308B" w:rsidRDefault="0053308B" w:rsidP="00842D4C">
            <w:pPr>
              <w:spacing w:line="360" w:lineRule="auto"/>
              <w:rPr>
                <w:rFonts w:ascii="Arial" w:hAnsi="Arial" w:cs="Arial"/>
                <w:sz w:val="24"/>
                <w:szCs w:val="24"/>
                <w:lang w:val="en-US"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β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</w:t>
            </w:r>
            <w:r w:rsidRPr="0053308B">
              <w:rPr>
                <w:rFonts w:ascii="Arial" w:eastAsiaTheme="minorHAnsi" w:hAnsi="Arial" w:cs="Arial"/>
                <w:position w:val="-6"/>
                <w:sz w:val="24"/>
                <w:szCs w:val="24"/>
                <w:lang w:eastAsia="zh-CN"/>
              </w:rPr>
              <w:object w:dxaOrig="980" w:dyaOrig="380">
                <v:shape id="_x0000_i1026" type="#_x0000_t75" style="width:48.75pt;height:18.75pt" o:ole="">
                  <v:imagedata r:id="rId9" o:title=""/>
                </v:shape>
                <o:OLEObject Type="Embed" ProgID="Equation.DSMT4" ShapeID="_x0000_i1026" DrawAspect="Content" ObjectID="_1438591191" r:id="rId10"/>
              </w:object>
            </w:r>
          </w:p>
          <w:p w:rsidR="00751218" w:rsidRPr="0053308B" w:rsidRDefault="0053308B" w:rsidP="00842D4C">
            <w:pPr>
              <w:spacing w:line="360" w:lineRule="auto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γ</w:t>
            </w:r>
            <w:r w:rsidR="00AC090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 </w:t>
            </w:r>
            <w:r w:rsidR="00AC090B" w:rsidRPr="0053308B">
              <w:rPr>
                <w:rFonts w:ascii="Arial" w:eastAsiaTheme="minorHAnsi" w:hAnsi="Arial" w:cs="Arial"/>
                <w:position w:val="-10"/>
                <w:sz w:val="24"/>
                <w:szCs w:val="24"/>
                <w:lang w:eastAsia="zh-CN"/>
              </w:rPr>
              <w:object w:dxaOrig="820" w:dyaOrig="420">
                <v:shape id="_x0000_i1027" type="#_x0000_t75" style="width:39.75pt;height:21pt" o:ole="">
                  <v:imagedata r:id="rId11" o:title=""/>
                </v:shape>
                <o:OLEObject Type="Embed" ProgID="Equation.DSMT4" ShapeID="_x0000_i1027" DrawAspect="Content" ObjectID="_1438591192" r:id="rId12"/>
              </w:objec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 </w:t>
            </w:r>
          </w:p>
          <w:p w:rsidR="0053308B" w:rsidRPr="0053308B" w:rsidRDefault="0053308B" w:rsidP="00842D4C">
            <w:pPr>
              <w:spacing w:line="360" w:lineRule="auto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δ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</w:t>
            </w:r>
            <w:r w:rsidR="003B3512" w:rsidRPr="0053308B">
              <w:rPr>
                <w:rFonts w:ascii="Arial" w:eastAsiaTheme="minorHAnsi" w:hAnsi="Arial" w:cs="Arial"/>
                <w:position w:val="-10"/>
                <w:sz w:val="24"/>
                <w:szCs w:val="24"/>
                <w:lang w:eastAsia="zh-CN"/>
              </w:rPr>
              <w:object w:dxaOrig="1160" w:dyaOrig="420">
                <v:shape id="_x0000_i1028" type="#_x0000_t75" style="width:56.25pt;height:21pt" o:ole="">
                  <v:imagedata r:id="rId13" o:title=""/>
                </v:shape>
                <o:OLEObject Type="Embed" ProgID="Equation.DSMT4" ShapeID="_x0000_i1028" DrawAspect="Content" ObjectID="_1438591193" r:id="rId14"/>
              </w:object>
            </w:r>
          </w:p>
          <w:p w:rsidR="0053308B" w:rsidRPr="0053308B" w:rsidRDefault="0053308B" w:rsidP="00842D4C">
            <w:pPr>
              <w:spacing w:line="360" w:lineRule="auto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ε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</w:t>
            </w:r>
            <w:r w:rsidR="001C2218" w:rsidRPr="001C2218">
              <w:rPr>
                <w:rFonts w:ascii="Arial" w:eastAsiaTheme="minorHAnsi" w:hAnsi="Arial" w:cs="Arial"/>
                <w:position w:val="-6"/>
                <w:sz w:val="24"/>
                <w:szCs w:val="24"/>
                <w:lang w:eastAsia="zh-CN"/>
              </w:rPr>
              <w:object w:dxaOrig="900" w:dyaOrig="380">
                <v:shape id="_x0000_i1029" type="#_x0000_t75" style="width:43.5pt;height:18.75pt" o:ole="">
                  <v:imagedata r:id="rId15" o:title=""/>
                </v:shape>
                <o:OLEObject Type="Embed" ProgID="Equation.DSMT4" ShapeID="_x0000_i1029" DrawAspect="Content" ObjectID="_1438591194" r:id="rId16"/>
              </w:objec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3600" w:type="dxa"/>
          </w:tcPr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val="en-US" w:eastAsia="zh-CN"/>
              </w:rPr>
              <w:t>i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 </w:t>
            </w:r>
            <w:r w:rsidR="00A47FB3">
              <w:rPr>
                <w:rFonts w:ascii="Arial" w:hAnsi="Arial" w:cs="Arial"/>
                <w:sz w:val="24"/>
                <w:szCs w:val="24"/>
                <w:lang w:eastAsia="zh-CN"/>
              </w:rPr>
              <w:t>Πλήρης γωνία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val="en-US" w:eastAsia="zh-CN"/>
              </w:rPr>
              <w:t>ii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</w:t>
            </w:r>
            <w:r w:rsidR="00A47FB3">
              <w:rPr>
                <w:rFonts w:ascii="Arial" w:hAnsi="Arial" w:cs="Arial"/>
                <w:sz w:val="24"/>
                <w:szCs w:val="24"/>
                <w:lang w:eastAsia="zh-CN"/>
              </w:rPr>
              <w:t xml:space="preserve">Οξεία 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 γωνία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A47FB3" w:rsidRPr="001C2218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val="en-US" w:eastAsia="zh-CN"/>
              </w:rPr>
              <w:t>iii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</w:t>
            </w:r>
            <w:r w:rsidR="00A47FB3" w:rsidRPr="0053308B">
              <w:rPr>
                <w:rFonts w:ascii="Arial" w:hAnsi="Arial" w:cs="Arial"/>
                <w:sz w:val="24"/>
                <w:szCs w:val="24"/>
                <w:lang w:eastAsia="zh-CN"/>
              </w:rPr>
              <w:t>Αμβλεία γωνία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val="en-US" w:eastAsia="zh-CN"/>
              </w:rPr>
              <w:t>iv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</w:t>
            </w:r>
            <w:r w:rsidR="00A47FB3" w:rsidRPr="0053308B">
              <w:rPr>
                <w:rFonts w:ascii="Arial" w:hAnsi="Arial" w:cs="Arial"/>
                <w:sz w:val="24"/>
                <w:szCs w:val="24"/>
                <w:lang w:eastAsia="zh-CN"/>
              </w:rPr>
              <w:t>Παραπληρωματικές γωνίες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val="en-US" w:eastAsia="zh-CN"/>
              </w:rPr>
              <w:t>v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)  </w:t>
            </w:r>
            <w:r w:rsidR="00A47FB3" w:rsidRPr="0053308B">
              <w:rPr>
                <w:rFonts w:ascii="Arial" w:hAnsi="Arial" w:cs="Arial"/>
                <w:sz w:val="24"/>
                <w:szCs w:val="24"/>
                <w:lang w:eastAsia="zh-CN"/>
              </w:rPr>
              <w:t>Συμπληρωματικές γωνίες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val="en-US" w:eastAsia="zh-CN"/>
              </w:rPr>
              <w:t>vi</w:t>
            </w: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>)  Μη κυρτή γωνία</w:t>
            </w:r>
          </w:p>
        </w:tc>
        <w:tc>
          <w:tcPr>
            <w:tcW w:w="1560" w:type="dxa"/>
          </w:tcPr>
          <w:p w:rsidR="0053308B" w:rsidRPr="0053308B" w:rsidRDefault="001C2218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α</w:t>
            </w:r>
            <w:r w:rsidR="0053308B" w:rsidRPr="0053308B">
              <w:rPr>
                <w:rFonts w:ascii="Arial" w:hAnsi="Arial" w:cs="Arial"/>
                <w:sz w:val="24"/>
                <w:szCs w:val="24"/>
                <w:lang w:eastAsia="zh-CN"/>
              </w:rPr>
              <w:t>) →…..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    </w:t>
            </w:r>
          </w:p>
          <w:p w:rsidR="0053308B" w:rsidRPr="0053308B" w:rsidRDefault="001C2218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β</w:t>
            </w:r>
            <w:r w:rsidR="0053308B" w:rsidRPr="0053308B">
              <w:rPr>
                <w:rFonts w:ascii="Arial" w:hAnsi="Arial" w:cs="Arial"/>
                <w:sz w:val="24"/>
                <w:szCs w:val="24"/>
                <w:lang w:eastAsia="zh-CN"/>
              </w:rPr>
              <w:t>) →…..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53308B" w:rsidRPr="0053308B" w:rsidRDefault="001C2218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γ</w:t>
            </w:r>
            <w:r w:rsidR="0053308B" w:rsidRPr="0053308B">
              <w:rPr>
                <w:rFonts w:ascii="Arial" w:hAnsi="Arial" w:cs="Arial"/>
                <w:sz w:val="24"/>
                <w:szCs w:val="24"/>
                <w:lang w:eastAsia="zh-CN"/>
              </w:rPr>
              <w:t>) →….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 w:rsidRPr="0053308B">
              <w:rPr>
                <w:rFonts w:ascii="Arial" w:hAnsi="Arial" w:cs="Arial"/>
                <w:sz w:val="24"/>
                <w:szCs w:val="24"/>
                <w:lang w:eastAsia="zh-CN"/>
              </w:rPr>
              <w:t>.</w:t>
            </w:r>
          </w:p>
          <w:p w:rsidR="0053308B" w:rsidRPr="0053308B" w:rsidRDefault="001C2218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δ</w:t>
            </w:r>
            <w:r w:rsidR="0053308B" w:rsidRPr="0053308B">
              <w:rPr>
                <w:rFonts w:ascii="Arial" w:hAnsi="Arial" w:cs="Arial"/>
                <w:sz w:val="24"/>
                <w:szCs w:val="24"/>
                <w:lang w:eastAsia="zh-CN"/>
              </w:rPr>
              <w:t>) →….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53308B" w:rsidRPr="0053308B" w:rsidRDefault="001C2218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ε</w:t>
            </w:r>
            <w:r w:rsidR="0053308B" w:rsidRPr="0053308B">
              <w:rPr>
                <w:rFonts w:ascii="Arial" w:hAnsi="Arial" w:cs="Arial"/>
                <w:sz w:val="24"/>
                <w:szCs w:val="24"/>
                <w:lang w:eastAsia="zh-CN"/>
              </w:rPr>
              <w:t>) →….</w:t>
            </w:r>
          </w:p>
          <w:p w:rsidR="0053308B" w:rsidRPr="0053308B" w:rsidRDefault="0053308B" w:rsidP="00842D4C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</w:tc>
      </w:tr>
    </w:tbl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42D4C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0C5297" w:rsidRDefault="004879AD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</w:t>
      </w:r>
      <w:r w:rsidR="003F4271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>(Β</w:t>
      </w:r>
      <w:r>
        <w:rPr>
          <w:rFonts w:ascii="Arial" w:eastAsia="SimSun" w:hAnsi="Arial" w:cs="Arial"/>
          <w:sz w:val="24"/>
          <w:szCs w:val="24"/>
          <w:lang w:val="en-US" w:eastAsia="zh-CN"/>
        </w:rPr>
        <w:t xml:space="preserve"> 2</w:t>
      </w:r>
      <w:r>
        <w:rPr>
          <w:rFonts w:ascii="Arial" w:eastAsia="SimSun" w:hAnsi="Arial" w:cs="Arial"/>
          <w:sz w:val="24"/>
          <w:szCs w:val="24"/>
          <w:lang w:eastAsia="zh-CN"/>
        </w:rPr>
        <w:t>,</w:t>
      </w:r>
      <w:r>
        <w:rPr>
          <w:rFonts w:ascii="Arial" w:eastAsia="SimSun" w:hAnsi="Arial" w:cs="Arial"/>
          <w:sz w:val="24"/>
          <w:szCs w:val="24"/>
          <w:lang w:val="en-US" w:eastAsia="zh-CN"/>
        </w:rPr>
        <w:t>5</w:t>
      </w:r>
      <w:r w:rsidR="00842D4C">
        <w:rPr>
          <w:rFonts w:ascii="Arial" w:eastAsia="SimSun" w:hAnsi="Arial" w:cs="Arial"/>
          <w:sz w:val="24"/>
          <w:szCs w:val="24"/>
          <w:lang w:eastAsia="zh-CN"/>
        </w:rPr>
        <w:t>)</w:t>
      </w:r>
    </w:p>
    <w:p w:rsidR="000C5297" w:rsidRDefault="000C5297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br w:type="textWrapping" w:clear="all"/>
      </w:r>
      <w:r w:rsidR="00C5711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</w:t>
      </w:r>
    </w:p>
    <w:p w:rsidR="00A87F8D" w:rsidRDefault="00A87F8D" w:rsidP="00842D4C">
      <w:pPr>
        <w:spacing w:after="0"/>
        <w:rPr>
          <w:rFonts w:ascii="Arial" w:eastAsia="SimSun" w:hAnsi="Arial" w:cs="Arial"/>
          <w:sz w:val="24"/>
          <w:szCs w:val="24"/>
          <w:lang w:eastAsia="zh-CN"/>
        </w:rPr>
      </w:pPr>
      <w:r w:rsidRPr="00A87F8D">
        <w:rPr>
          <w:rFonts w:ascii="Arial" w:eastAsia="SimSun" w:hAnsi="Arial" w:cs="Arial"/>
          <w:b/>
          <w:sz w:val="24"/>
          <w:szCs w:val="24"/>
          <w:lang w:eastAsia="zh-CN"/>
        </w:rPr>
        <w:t>2)</w:t>
      </w:r>
      <w:r w:rsidR="00842D4C">
        <w:rPr>
          <w:rFonts w:ascii="Arial" w:eastAsia="SimSun" w:hAnsi="Arial" w:cs="Arial"/>
          <w:b/>
          <w:sz w:val="24"/>
          <w:szCs w:val="24"/>
          <w:lang w:eastAsia="zh-CN"/>
        </w:rPr>
        <w:t xml:space="preserve">   </w:t>
      </w:r>
      <w:r w:rsidR="00842D4C">
        <w:rPr>
          <w:rFonts w:ascii="Arial" w:eastAsia="SimSun" w:hAnsi="Arial" w:cs="Arial"/>
          <w:sz w:val="24"/>
          <w:szCs w:val="24"/>
          <w:lang w:eastAsia="zh-CN"/>
        </w:rPr>
        <w:t>Να συμπληρώσετε:</w:t>
      </w:r>
    </w:p>
    <w:p w:rsidR="00842D4C" w:rsidRDefault="00842D4C" w:rsidP="00842D4C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α) Διχοτόμος γωνίας είναι………………………………………………………………………</w:t>
      </w:r>
    </w:p>
    <w:p w:rsidR="00842D4C" w:rsidRDefault="00842D4C" w:rsidP="00842D4C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………………………………………………………………………………………………….</w:t>
      </w:r>
    </w:p>
    <w:p w:rsidR="00842D4C" w:rsidRPr="00842D4C" w:rsidRDefault="00842D4C" w:rsidP="00842D4C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β) Κάθετες ευθείες είναι…………………………………………………………………………..     </w:t>
      </w:r>
    </w:p>
    <w:p w:rsidR="0053308B" w:rsidRPr="00A87F8D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…………………………………………………………………………………………………….</w:t>
      </w:r>
    </w:p>
    <w:p w:rsidR="0053308B" w:rsidRDefault="00842D4C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(Β 1)</w:t>
      </w:r>
    </w:p>
    <w:p w:rsidR="000C5297" w:rsidRDefault="000C5297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0C5297" w:rsidRDefault="000C5297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842D4C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</w:t>
      </w:r>
    </w:p>
    <w:p w:rsidR="0053308B" w:rsidRPr="0053308B" w:rsidRDefault="00842D4C" w:rsidP="00842D4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Pr="00842D4C">
        <w:rPr>
          <w:rFonts w:ascii="Arial" w:eastAsia="SimSun" w:hAnsi="Arial" w:cs="Arial"/>
          <w:b/>
          <w:sz w:val="24"/>
          <w:szCs w:val="24"/>
          <w:lang w:eastAsia="zh-CN"/>
        </w:rPr>
        <w:t>3)</w:t>
      </w:r>
      <w:r w:rsidR="0053308B" w:rsidRPr="00842D4C"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                                                                       </w:t>
      </w:r>
      <w:r w:rsidRPr="00842D4C"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                       </w:t>
      </w:r>
      <w:r w:rsidR="005333E4"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39" o:spid="_x0000_s1026" style="position:absolute;z-index:251660288;visibility:visible;mso-position-horizontal-relative:text;mso-position-vertical-relative:text" from="94.65pt,15.8pt" to="94.65pt,1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"/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  <w:t xml:space="preserve">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  <w:t xml:space="preserve">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</w:t>
      </w:r>
      <w:r w:rsidR="00916845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Στο διπλανό σχήμα   ΑΒ </w:t>
      </w:r>
      <w:r w:rsidR="0053308B" w:rsidRPr="0053308B">
        <w:rPr>
          <w:rFonts w:ascii="Arial" w:eastAsia="SimSun" w:hAnsi="Arial" w:cs="Arial"/>
          <w:position w:val="-4"/>
          <w:sz w:val="24"/>
          <w:szCs w:val="24"/>
          <w:lang w:eastAsia="zh-CN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3" ShapeID="_x0000_i1030" DrawAspect="Content" ObjectID="_1438591195" r:id="rId18"/>
        </w:obje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>ΓΔ. Να γράψετε:</w:t>
      </w:r>
    </w:p>
    <w:p w:rsidR="0053308B" w:rsidRPr="0053308B" w:rsidRDefault="005333E4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8" o:spid="_x0000_s1062" type="#_x0000_t202" style="position:absolute;margin-left:118.25pt;margin-top:1.15pt;width:37pt;height:37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" filled="f" stroked="f">
            <v:textbox>
              <w:txbxContent>
                <w:p w:rsidR="0053308B" w:rsidRPr="004B2E5E" w:rsidRDefault="0053308B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Ε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37" o:spid="_x0000_s1061" style="position:absolute;flip:x;z-index:251662336;visibility:visible;mso-width-relative:margin;mso-height-relative:margin" from="59.4pt,13.25pt" to="136.65pt,1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"/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  <w:t xml:space="preserve">    </w:t>
      </w:r>
      <w:r w:rsidR="0053308B" w:rsidRPr="0053308B">
        <w:rPr>
          <w:rFonts w:ascii="Arial" w:eastAsia="SimSun" w:hAnsi="Arial" w:cs="Arial"/>
          <w:sz w:val="24"/>
          <w:szCs w:val="24"/>
          <w:lang w:val="en-US" w:eastAsia="zh-CN"/>
        </w:rPr>
        <w:t>A</w:t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  <w:t xml:space="preserve">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α)   Μία οξεία γωνία: </w:t>
      </w:r>
    </w:p>
    <w:p w:rsidR="0053308B" w:rsidRPr="0053308B" w:rsidRDefault="0053308B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  <w:r w:rsidR="00584D75">
        <w:rPr>
          <w:rFonts w:ascii="Arial" w:eastAsia="SimSun" w:hAnsi="Arial" w:cs="Arial"/>
          <w:sz w:val="24"/>
          <w:szCs w:val="24"/>
          <w:lang w:eastAsia="zh-CN"/>
        </w:rPr>
        <w:t xml:space="preserve">β) 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Μία αμβλεία γωνία: </w:t>
      </w:r>
    </w:p>
    <w:p w:rsidR="0053308B" w:rsidRPr="0053308B" w:rsidRDefault="005333E4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rect id="Rectangle 36" o:spid="_x0000_s1060" style="position:absolute;margin-left:88.5pt;margin-top:16.75pt;width:6pt;height:9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35" o:spid="_x0000_s1027" type="#_x0000_t202" style="position:absolute;margin-left:150pt;margin-top:7.75pt;width:36pt;height:27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" filled="f" stroked="f">
            <v:textbox>
              <w:txbxContent>
                <w:p w:rsidR="0053308B" w:rsidRPr="004B2E5E" w:rsidRDefault="0053308B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Δ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34" o:spid="_x0000_s1028" type="#_x0000_t202" style="position:absolute;margin-left:6pt;margin-top:7.75pt;width:36pt;height:27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" filled="f" stroked="f">
            <v:textbox>
              <w:txbxContent>
                <w:p w:rsidR="0053308B" w:rsidRPr="004B2E5E" w:rsidRDefault="0053308B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Γ</w:t>
                  </w:r>
                </w:p>
              </w:txbxContent>
            </v:textbox>
          </v:shape>
        </w:pict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  <w:t xml:space="preserve">     </w:t>
      </w:r>
      <w:r w:rsidR="00584D75">
        <w:rPr>
          <w:rFonts w:ascii="Arial" w:eastAsia="SimSun" w:hAnsi="Arial" w:cs="Arial"/>
          <w:sz w:val="24"/>
          <w:szCs w:val="24"/>
          <w:lang w:eastAsia="zh-CN"/>
        </w:rPr>
        <w:t xml:space="preserve">γ)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Μία ορθή γωνία: </w:t>
      </w:r>
    </w:p>
    <w:p w:rsidR="0053308B" w:rsidRPr="0053308B" w:rsidRDefault="005333E4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33" o:spid="_x0000_s1029" type="#_x0000_t202" style="position:absolute;margin-left:88.5pt;margin-top:1.05pt;width:24pt;height:27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" filled="f" stroked="f">
            <v:textbox>
              <w:txbxContent>
                <w:p w:rsidR="0053308B" w:rsidRPr="00715CF5" w:rsidRDefault="0053308B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Ο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32" o:spid="_x0000_s1059" style="position:absolute;z-index:251661312;visibility:visible" from="18.15pt,5pt" to="156.15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+OHHQIAADgEAAAOAAAAZHJzL2Uyb0RvYy54bWysU8GO2jAQvVfqP1i+QxI2U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"/>
        </w:pict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  <w:t xml:space="preserve">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δ)  Δύο συμπληρωματικές γωνίες: </w:t>
      </w:r>
    </w:p>
    <w:p w:rsidR="0053308B" w:rsidRPr="0053308B" w:rsidRDefault="005333E4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31" o:spid="_x0000_s1030" type="#_x0000_t202" style="position:absolute;margin-left:46.25pt;margin-top:12.1pt;width:36pt;height:27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" filled="f" stroked="f">
            <v:textbox>
              <w:txbxContent>
                <w:p w:rsidR="0053308B" w:rsidRPr="004B2E5E" w:rsidRDefault="0053308B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Ζ</w:t>
                  </w:r>
                </w:p>
              </w:txbxContent>
            </v:textbox>
          </v:shape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  <w:t xml:space="preserve">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ε) </w:t>
      </w:r>
      <w:r w:rsidR="00584D75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Δύο παραπληρωματικές γωνίες:                                                                               </w:t>
      </w:r>
      <w:r w:rsidR="00916845"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  <w:t xml:space="preserve">             </w:t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</w:r>
      <w:r w:rsidR="00916845">
        <w:rPr>
          <w:rFonts w:ascii="Arial" w:eastAsia="SimSun" w:hAnsi="Arial" w:cs="Arial"/>
          <w:sz w:val="24"/>
          <w:szCs w:val="24"/>
          <w:lang w:eastAsia="zh-CN"/>
        </w:rPr>
        <w:tab/>
        <w:t xml:space="preserve">     </w:t>
      </w:r>
      <w:r w:rsidR="00584D75">
        <w:rPr>
          <w:rFonts w:ascii="Arial" w:eastAsia="SimSun" w:hAnsi="Arial" w:cs="Arial"/>
          <w:sz w:val="24"/>
          <w:szCs w:val="24"/>
          <w:lang w:eastAsia="zh-CN"/>
        </w:rPr>
        <w:t xml:space="preserve">στ)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>Δύο κατακορυφήν γωνίες:</w:t>
      </w:r>
    </w:p>
    <w:p w:rsidR="00936AA8" w:rsidRDefault="0053308B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Β    </w:t>
      </w:r>
      <w:r w:rsidR="00916845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ζ) </w:t>
      </w:r>
      <w:r w:rsidR="00584D75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>Δύο εφεξής γωνίες:</w:t>
      </w:r>
      <w:r w:rsidR="00916845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(Β3,5)</w:t>
      </w:r>
    </w:p>
    <w:p w:rsidR="000C5297" w:rsidRDefault="000C5297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936AA8" w:rsidRPr="00E37494" w:rsidRDefault="00936AA8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981DB7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981DB7">
        <w:rPr>
          <w:rFonts w:ascii="Arial" w:eastAsia="SimSun" w:hAnsi="Arial" w:cs="Arial"/>
          <w:b/>
          <w:sz w:val="24"/>
          <w:szCs w:val="24"/>
          <w:lang w:eastAsia="zh-CN"/>
        </w:rPr>
        <w:t>4</w:t>
      </w:r>
      <w:r w:rsidR="00C824DF" w:rsidRPr="00C824DF">
        <w:rPr>
          <w:rFonts w:ascii="Arial" w:eastAsia="SimSun" w:hAnsi="Arial" w:cs="Arial"/>
          <w:b/>
          <w:sz w:val="24"/>
          <w:szCs w:val="24"/>
          <w:lang w:eastAsia="zh-CN"/>
        </w:rPr>
        <w:t>)</w:t>
      </w:r>
      <w:r w:rsidR="00C824DF">
        <w:rPr>
          <w:rFonts w:ascii="Arial" w:eastAsia="SimSun" w:hAnsi="Arial" w:cs="Arial"/>
          <w:b/>
          <w:sz w:val="24"/>
          <w:szCs w:val="24"/>
          <w:lang w:eastAsia="zh-CN"/>
        </w:rPr>
        <w:t xml:space="preserve">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>Να</w:t>
      </w:r>
      <w:r w:rsidR="00C824DF">
        <w:rPr>
          <w:rFonts w:ascii="Arial" w:eastAsia="SimSun" w:hAnsi="Arial" w:cs="Arial"/>
          <w:sz w:val="24"/>
          <w:szCs w:val="24"/>
          <w:lang w:eastAsia="zh-CN"/>
        </w:rPr>
        <w:t xml:space="preserve"> χαρακτηρίσετε με ΟΡΘΟ ή ΛΑΘΟΣ τις πιο κάτω προτάσεις:</w:t>
      </w:r>
    </w:p>
    <w:p w:rsidR="0053308B" w:rsidRPr="0053308B" w:rsidRDefault="0053308B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α) </w:t>
      </w:r>
      <w:r w:rsidR="003C5F01" w:rsidRPr="0053308B">
        <w:rPr>
          <w:rFonts w:ascii="Arial" w:eastAsia="SimSun" w:hAnsi="Arial" w:cs="Arial"/>
          <w:sz w:val="24"/>
          <w:szCs w:val="24"/>
          <w:lang w:eastAsia="zh-CN"/>
        </w:rPr>
        <w:t xml:space="preserve">Η ημιευθεία έχει αρχή και τέλος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>…………</w:t>
      </w:r>
    </w:p>
    <w:p w:rsidR="0053308B" w:rsidRPr="0053308B" w:rsidRDefault="0053308B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β)</w:t>
      </w:r>
      <w:r w:rsidR="003C5F01" w:rsidRPr="003C5F01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3C5F01" w:rsidRPr="0053308B">
        <w:rPr>
          <w:rFonts w:ascii="Arial" w:eastAsia="SimSun" w:hAnsi="Arial" w:cs="Arial"/>
          <w:sz w:val="24"/>
          <w:szCs w:val="24"/>
          <w:lang w:eastAsia="zh-CN"/>
        </w:rPr>
        <w:t xml:space="preserve">Από </w:t>
      </w:r>
      <w:r w:rsidR="003C5F01">
        <w:rPr>
          <w:rFonts w:ascii="Arial" w:eastAsia="SimSun" w:hAnsi="Arial" w:cs="Arial"/>
          <w:sz w:val="24"/>
          <w:szCs w:val="24"/>
          <w:lang w:eastAsia="zh-CN"/>
        </w:rPr>
        <w:t xml:space="preserve">ένα σημείο περνούν </w:t>
      </w:r>
      <w:r w:rsidR="003C5F01" w:rsidRPr="0053308B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3C5F01">
        <w:rPr>
          <w:rFonts w:ascii="Arial" w:eastAsia="SimSun" w:hAnsi="Arial" w:cs="Arial"/>
          <w:sz w:val="24"/>
          <w:szCs w:val="24"/>
          <w:lang w:eastAsia="zh-CN"/>
        </w:rPr>
        <w:t xml:space="preserve">άπειρες ευθείες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……………..</w:t>
      </w:r>
    </w:p>
    <w:p w:rsidR="0053308B" w:rsidRPr="0053308B" w:rsidRDefault="0053308B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γ) Η παραπληρωματική μιας </w:t>
      </w:r>
      <w:r w:rsidR="00C824DF">
        <w:rPr>
          <w:rFonts w:ascii="Arial" w:eastAsia="SimSun" w:hAnsi="Arial" w:cs="Arial"/>
          <w:sz w:val="24"/>
          <w:szCs w:val="24"/>
          <w:lang w:eastAsia="zh-CN"/>
        </w:rPr>
        <w:t>οξείας</w:t>
      </w:r>
      <w:r w:rsidR="00E61E8F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γωνίας είναι αμβλεία γωνία……………</w:t>
      </w:r>
    </w:p>
    <w:p w:rsidR="0053308B" w:rsidRPr="0053308B" w:rsidRDefault="0053308B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δ)  Δύο γωνίες με κοινή κορυφή ονομάζονται κατακορυφή</w:t>
      </w:r>
      <w:r w:rsidR="00AD4E36">
        <w:rPr>
          <w:rFonts w:ascii="Arial" w:eastAsia="SimSun" w:hAnsi="Arial" w:cs="Arial"/>
          <w:sz w:val="24"/>
          <w:szCs w:val="24"/>
          <w:lang w:eastAsia="zh-CN"/>
        </w:rPr>
        <w:t xml:space="preserve">ν………………                 </w:t>
      </w:r>
      <w:r w:rsidR="00D54126" w:rsidRPr="00D54126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AD4E36">
        <w:rPr>
          <w:rFonts w:ascii="Arial" w:eastAsia="SimSun" w:hAnsi="Arial" w:cs="Arial"/>
          <w:sz w:val="24"/>
          <w:szCs w:val="24"/>
          <w:lang w:eastAsia="zh-CN"/>
        </w:rPr>
        <w:t>(Β 1)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ab/>
        <w:t xml:space="preserve">                                                                                                                                                                        </w:t>
      </w:r>
    </w:p>
    <w:p w:rsidR="00BE2A50" w:rsidRDefault="00DD2B85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6711FF">
        <w:rPr>
          <w:rFonts w:ascii="Arial" w:eastAsia="SimSun" w:hAnsi="Arial" w:cs="Arial"/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95615" behindDoc="1" locked="0" layoutInCell="1" allowOverlap="1">
            <wp:simplePos x="0" y="0"/>
            <wp:positionH relativeFrom="column">
              <wp:posOffset>327025</wp:posOffset>
            </wp:positionH>
            <wp:positionV relativeFrom="paragraph">
              <wp:posOffset>226060</wp:posOffset>
            </wp:positionV>
            <wp:extent cx="2393950" cy="2457450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3950" cy="24574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81DB7" w:rsidRPr="00981DB7">
        <w:rPr>
          <w:rFonts w:ascii="Arial" w:eastAsia="SimSun" w:hAnsi="Arial" w:cs="Arial"/>
          <w:b/>
          <w:sz w:val="24"/>
          <w:szCs w:val="24"/>
          <w:lang w:eastAsia="zh-CN"/>
        </w:rPr>
        <w:t>5</w:t>
      </w:r>
      <w:r w:rsidR="0053308B" w:rsidRPr="006711FF">
        <w:rPr>
          <w:rFonts w:ascii="Arial" w:eastAsia="SimSun" w:hAnsi="Arial" w:cs="Arial"/>
          <w:b/>
          <w:sz w:val="24"/>
          <w:szCs w:val="24"/>
          <w:lang w:eastAsia="zh-CN"/>
        </w:rPr>
        <w:t>)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="0053308B" w:rsidRPr="0053308B">
        <w:rPr>
          <w:rFonts w:ascii="Arial" w:eastAsia="SimSun" w:hAnsi="Arial" w:cs="Arial"/>
          <w:sz w:val="24"/>
          <w:szCs w:val="24"/>
          <w:lang w:val="en-US" w:eastAsia="zh-CN"/>
        </w:rPr>
        <w:t>N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α γράψετε δίπλα από κάθε ευθύγραμμο τμήμα </w:t>
      </w:r>
      <w:r w:rsidR="00F9297F">
        <w:rPr>
          <w:rFonts w:ascii="Arial" w:eastAsia="SimSun" w:hAnsi="Arial" w:cs="Arial"/>
          <w:sz w:val="24"/>
          <w:szCs w:val="24"/>
          <w:lang w:eastAsia="zh-CN"/>
        </w:rPr>
        <w:t>τον κατάλληλο χαρακτηρισμό</w:t>
      </w:r>
    </w:p>
    <w:p w:rsidR="00F9297F" w:rsidRDefault="00F9297F" w:rsidP="00F9297F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  <w:r w:rsidR="00DD2B85">
        <w:rPr>
          <w:rFonts w:ascii="Arial" w:eastAsia="SimSun" w:hAnsi="Arial" w:cs="Arial"/>
          <w:sz w:val="24"/>
          <w:szCs w:val="24"/>
          <w:lang w:eastAsia="zh-CN"/>
        </w:rPr>
        <w:t>επιλέγοντας από  (ακτίνα , διάμετρος, χορδή).</w:t>
      </w:r>
    </w:p>
    <w:p w:rsidR="00F9297F" w:rsidRDefault="00F9297F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BE2A50" w:rsidRDefault="00DD2B85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</w:t>
      </w:r>
      <w:r w:rsidR="005E2BA3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</w:t>
      </w:r>
      <w:r>
        <w:rPr>
          <w:rFonts w:ascii="Arial" w:eastAsia="SimSun" w:hAnsi="Arial" w:cs="Arial"/>
          <w:sz w:val="24"/>
          <w:szCs w:val="24"/>
          <w:lang w:eastAsia="zh-CN"/>
        </w:rPr>
        <w:t>ΟΑ………………</w:t>
      </w:r>
    </w:p>
    <w:p w:rsidR="00DD2B85" w:rsidRDefault="00DD2B85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</w:t>
      </w:r>
      <w:r w:rsidR="005E2BA3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ΒΓ……………….</w:t>
      </w:r>
    </w:p>
    <w:p w:rsidR="00DD2B85" w:rsidRDefault="00DD2B85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</w:t>
      </w:r>
      <w:r w:rsidR="00DE7FF8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</w:t>
      </w:r>
      <w:r w:rsidR="005E2BA3">
        <w:rPr>
          <w:rFonts w:ascii="Arial" w:eastAsia="SimSun" w:hAnsi="Arial" w:cs="Arial"/>
          <w:sz w:val="24"/>
          <w:szCs w:val="24"/>
          <w:lang w:eastAsia="zh-CN"/>
        </w:rPr>
        <w:t>ΔΕ………………</w:t>
      </w:r>
    </w:p>
    <w:p w:rsidR="005E2BA3" w:rsidRPr="005E2BA3" w:rsidRDefault="005E2BA3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</w:t>
      </w:r>
      <w:r w:rsidR="00DE7FF8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</w:t>
      </w:r>
      <w:r>
        <w:rPr>
          <w:rFonts w:ascii="Arial" w:eastAsia="SimSun" w:hAnsi="Arial" w:cs="Arial"/>
          <w:sz w:val="24"/>
          <w:szCs w:val="24"/>
          <w:lang w:eastAsia="zh-CN"/>
        </w:rPr>
        <w:t>ΟΕ………………</w:t>
      </w:r>
    </w:p>
    <w:p w:rsidR="006765B0" w:rsidRDefault="006765B0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6765B0" w:rsidRDefault="006765B0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6765B0" w:rsidRDefault="006765B0" w:rsidP="0053308B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0C43EB" w:rsidRDefault="005E2BA3" w:rsidP="005E2BA3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(Β 1)</w:t>
      </w:r>
    </w:p>
    <w:p w:rsidR="0053308B" w:rsidRPr="0053308B" w:rsidRDefault="00981DB7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981DB7">
        <w:rPr>
          <w:rFonts w:ascii="Arial" w:eastAsia="SimSun" w:hAnsi="Arial" w:cs="Arial"/>
          <w:b/>
          <w:sz w:val="24"/>
          <w:szCs w:val="24"/>
          <w:lang w:eastAsia="zh-CN"/>
        </w:rPr>
        <w:t>6</w:t>
      </w:r>
      <w:r w:rsidR="0053308B" w:rsidRPr="006711FF">
        <w:rPr>
          <w:rFonts w:ascii="Arial" w:eastAsia="SimSun" w:hAnsi="Arial" w:cs="Arial"/>
          <w:b/>
          <w:sz w:val="24"/>
          <w:szCs w:val="24"/>
          <w:lang w:eastAsia="zh-CN"/>
        </w:rPr>
        <w:t>)</w:t>
      </w:r>
      <w:r w:rsidR="00BA6DC1">
        <w:rPr>
          <w:rFonts w:ascii="Arial" w:eastAsia="SimSun" w:hAnsi="Arial" w:cs="Arial"/>
          <w:sz w:val="24"/>
          <w:szCs w:val="24"/>
          <w:lang w:eastAsia="zh-CN"/>
        </w:rPr>
        <w:t xml:space="preserve"> α)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>Δύο γωνίες είναι παρα</w:t>
      </w:r>
      <w:r w:rsidR="005E2BA3">
        <w:rPr>
          <w:rFonts w:ascii="Arial" w:eastAsia="SimSun" w:hAnsi="Arial" w:cs="Arial"/>
          <w:sz w:val="24"/>
          <w:szCs w:val="24"/>
          <w:lang w:eastAsia="zh-CN"/>
        </w:rPr>
        <w:t>πληρωματικές και η μία είναι τετρα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>πλάσια της άλλης.</w:t>
      </w:r>
    </w:p>
    <w:p w:rsidR="0053308B" w:rsidRPr="0053308B" w:rsidRDefault="00BA6DC1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Να βρείτε τις δύο γωνίες (Να λυθεί με εξίσωση). 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</w:t>
      </w:r>
      <w:r w:rsidR="00D54126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</w:t>
      </w:r>
      <w:r w:rsidR="00D54126" w:rsidRPr="00DE7FF8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D54126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>(Β1,</w:t>
      </w:r>
      <w:r w:rsidR="00D54126">
        <w:rPr>
          <w:rFonts w:ascii="Arial" w:eastAsia="SimSun" w:hAnsi="Arial" w:cs="Arial"/>
          <w:sz w:val="24"/>
          <w:szCs w:val="24"/>
          <w:lang w:val="en-US" w:eastAsia="zh-CN"/>
        </w:rPr>
        <w:t>7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>5)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>----------------------------------------------------------------------------------------------------------------------------</w:t>
      </w:r>
    </w:p>
    <w:p w:rsidR="0053308B" w:rsidRPr="00BA6DC1" w:rsidRDefault="00BA6DC1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β) </w:t>
      </w:r>
      <w:r w:rsidR="00114547">
        <w:rPr>
          <w:rFonts w:ascii="Arial" w:eastAsia="SimSun" w:hAnsi="Arial" w:cs="Arial"/>
          <w:sz w:val="24"/>
          <w:szCs w:val="24"/>
          <w:lang w:eastAsia="zh-CN"/>
        </w:rPr>
        <w:t xml:space="preserve"> Στο σχήμα </w:t>
      </w:r>
      <w:r w:rsidR="00B6676C" w:rsidRPr="00114547">
        <w:rPr>
          <w:rFonts w:ascii="Arial" w:eastAsia="SimSun" w:hAnsi="Arial" w:cs="Arial"/>
          <w:position w:val="-4"/>
          <w:sz w:val="24"/>
          <w:szCs w:val="24"/>
          <w:lang w:eastAsia="zh-CN"/>
        </w:rPr>
        <w:object w:dxaOrig="980" w:dyaOrig="260">
          <v:shape id="_x0000_i1031" type="#_x0000_t75" style="width:48.75pt;height:12.75pt" o:ole="">
            <v:imagedata r:id="rId20" o:title=""/>
          </v:shape>
          <o:OLEObject Type="Embed" ProgID="Equation.DSMT4" ShapeID="_x0000_i1031" DrawAspect="Content" ObjectID="_1438591196" r:id="rId21"/>
        </w:object>
      </w:r>
      <w:r w:rsidR="00834D96">
        <w:rPr>
          <w:rFonts w:ascii="Arial" w:eastAsia="SimSun" w:hAnsi="Arial" w:cs="Arial"/>
          <w:sz w:val="24"/>
          <w:szCs w:val="24"/>
          <w:lang w:eastAsia="zh-CN"/>
        </w:rPr>
        <w:t xml:space="preserve"> και η </w:t>
      </w:r>
      <w:r w:rsidR="00834D96" w:rsidRPr="00114547">
        <w:rPr>
          <w:rFonts w:ascii="Arial" w:eastAsia="SimSun" w:hAnsi="Arial" w:cs="Arial"/>
          <w:position w:val="-4"/>
          <w:sz w:val="24"/>
          <w:szCs w:val="24"/>
          <w:lang w:eastAsia="zh-CN"/>
        </w:rPr>
        <w:object w:dxaOrig="560" w:dyaOrig="320">
          <v:shape id="_x0000_i1032" type="#_x0000_t75" style="width:27.75pt;height:15.75pt" o:ole="">
            <v:imagedata r:id="rId22" o:title=""/>
          </v:shape>
          <o:OLEObject Type="Embed" ProgID="Equation.DSMT4" ShapeID="_x0000_i1032" DrawAspect="Content" ObjectID="_1438591197" r:id="rId23"/>
        </w:object>
      </w:r>
      <w:r w:rsidR="00834D96">
        <w:rPr>
          <w:rFonts w:ascii="Arial" w:eastAsia="SimSun" w:hAnsi="Arial" w:cs="Arial"/>
          <w:sz w:val="24"/>
          <w:szCs w:val="24"/>
          <w:lang w:eastAsia="zh-CN"/>
        </w:rPr>
        <w:t>είναι ευθεία γωνία.</w:t>
      </w:r>
      <w:r w:rsidR="00114547">
        <w:rPr>
          <w:rFonts w:ascii="Arial" w:eastAsia="SimSun" w:hAnsi="Arial" w:cs="Arial"/>
          <w:sz w:val="24"/>
          <w:szCs w:val="24"/>
          <w:lang w:eastAsia="zh-CN"/>
        </w:rPr>
        <w:t xml:space="preserve"> Να υπολογίσετε </w:t>
      </w:r>
      <w:r w:rsidR="003B5427">
        <w:rPr>
          <w:rFonts w:ascii="Arial" w:eastAsia="SimSun" w:hAnsi="Arial" w:cs="Arial"/>
          <w:sz w:val="24"/>
          <w:szCs w:val="24"/>
          <w:lang w:eastAsia="zh-CN"/>
        </w:rPr>
        <w:t>την τιμή των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χ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και </w:t>
      </w:r>
      <w:r>
        <w:rPr>
          <w:rFonts w:ascii="Arial" w:eastAsia="SimSun" w:hAnsi="Arial" w:cs="Arial"/>
          <w:sz w:val="24"/>
          <w:szCs w:val="24"/>
          <w:lang w:val="en-US" w:eastAsia="zh-CN"/>
        </w:rPr>
        <w:t>y</w:t>
      </w:r>
      <w:r w:rsidRPr="00BA6DC1">
        <w:rPr>
          <w:rFonts w:ascii="Arial" w:eastAsia="SimSun" w:hAnsi="Arial" w:cs="Arial"/>
          <w:sz w:val="24"/>
          <w:szCs w:val="24"/>
          <w:lang w:eastAsia="zh-CN"/>
        </w:rPr>
        <w:t>.</w:t>
      </w:r>
    </w:p>
    <w:p w:rsidR="00907EB7" w:rsidRDefault="00BA6DC1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  <w:r w:rsidR="00907EB7" w:rsidRPr="0053308B">
        <w:rPr>
          <w:rFonts w:ascii="Arial" w:eastAsia="SimSun" w:hAnsi="Arial" w:cs="Arial"/>
          <w:sz w:val="24"/>
          <w:szCs w:val="24"/>
          <w:lang w:eastAsia="zh-CN"/>
        </w:rPr>
        <w:t xml:space="preserve">(Δικαιολογήστε τις απαντήσεις σας.) </w:t>
      </w:r>
      <w:r w:rsidR="00907EB7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</w:p>
    <w:p w:rsidR="0053308B" w:rsidRPr="0053308B" w:rsidRDefault="005333E4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28" o:spid="_x0000_s1056" style="position:absolute;flip:x y;z-index:251681792;visibility:visible;mso-width-relative:margin;mso-height-relative:margin" from="63.15pt,12.55pt" to="65.4pt,1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" strokecolor="#0d0d0d"/>
        </w:pict>
      </w:r>
    </w:p>
    <w:p w:rsidR="0053308B" w:rsidRPr="0053308B" w:rsidRDefault="00547570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</w:t>
      </w:r>
      <w:r w:rsidR="00114547">
        <w:rPr>
          <w:rFonts w:ascii="Arial" w:eastAsia="SimSun" w:hAnsi="Arial" w:cs="Arial"/>
          <w:sz w:val="24"/>
          <w:szCs w:val="24"/>
          <w:lang w:val="en-US" w:eastAsia="zh-CN"/>
        </w:rPr>
        <w:t>A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</w:t>
      </w:r>
    </w:p>
    <w:p w:rsidR="0053308B" w:rsidRPr="0053308B" w:rsidRDefault="005333E4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4" o:spid="_x0000_s1055" style="position:absolute;flip:x;z-index:251697152;visibility:visible;mso-width-relative:margin;mso-height-relative:margin" from="12.25pt,7.85pt" to="114.15pt,9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" strokecolor="#0d0d0d [3069]"/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</w:t>
      </w:r>
      <w:r w:rsidR="00BA6DC1" w:rsidRPr="00FF294F"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  <w:r w:rsidR="00BA6DC1">
        <w:rPr>
          <w:rFonts w:ascii="Arial" w:eastAsia="SimSun" w:hAnsi="Arial" w:cs="Arial"/>
          <w:sz w:val="24"/>
          <w:szCs w:val="24"/>
          <w:lang w:eastAsia="zh-CN"/>
        </w:rPr>
        <w:t>Δ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  <w:t xml:space="preserve">                                                                                                                               </w:t>
      </w:r>
    </w:p>
    <w:p w:rsidR="0053308B" w:rsidRPr="0053308B" w:rsidRDefault="005333E4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5" o:spid="_x0000_s1031" type="#_x0000_t202" style="position:absolute;margin-left:47.65pt;margin-top:22.6pt;width:43.65pt;height:37.55pt;z-index:2517155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" filled="f" stroked="f" strokeweight=".5pt">
            <v:textbox>
              <w:txbxContent>
                <w:p w:rsidR="003B5427" w:rsidRPr="003B5427" w:rsidRDefault="003B5427" w:rsidP="003B5427">
                  <w:pPr>
                    <w:rPr>
                      <w:rFonts w:ascii="Arial" w:hAnsi="Arial" w:cs="Arial"/>
                      <w:sz w:val="24"/>
                      <w:szCs w:val="24"/>
                      <w:vertAlign w:val="superscript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Γ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Arc 8" o:spid="_x0000_s1054" style="position:absolute;margin-left:46.7pt;margin-top:21.4pt;width:33.35pt;height:6.3pt;z-index:251699200;visibility:visible;mso-width-relative:margin;mso-height-relative:margin;v-text-anchor:middle" coordsize="423740,8001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" adj="0,,0" path="m211870,nsc328883,,423740,17911,423740,40005r-211870,l211870,xem211870,nfc328883,,423740,17911,423740,40005e" filled="f" strokecolor="#0d0d0d [3069]">
            <v:stroke joinstyle="round"/>
            <v:formulas/>
            <v:path arrowok="t" o:connecttype="custom" o:connectlocs="211870,0;423740,40005" o:connectangles="0,0"/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3" o:spid="_x0000_s1053" type="#_x0000_t202" style="position:absolute;margin-left:77.2pt;margin-top:16.35pt;width:43.65pt;height:37.55pt;z-index:2517125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" filled="f" stroked="f" strokeweight=".5pt">
            <v:textbox>
              <w:txbxContent>
                <w:p w:rsidR="00BA6DC1" w:rsidRPr="00BA6DC1" w:rsidRDefault="00BA6DC1">
                  <w:pPr>
                    <w:rPr>
                      <w:vertAlign w:val="superscript"/>
                      <w:lang w:val="en-US"/>
                    </w:rPr>
                  </w:pPr>
                  <w:r>
                    <w:rPr>
                      <w:lang w:val="en-US"/>
                    </w:rPr>
                    <w:t>40</w:t>
                  </w:r>
                  <w:r>
                    <w:rPr>
                      <w:vertAlign w:val="superscript"/>
                      <w:lang w:val="en-US"/>
                    </w:rPr>
                    <w:t>o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Arc 6" o:spid="_x0000_s1052" style="position:absolute;margin-left:72.85pt;margin-top:26.65pt;width:11.15pt;height:26.1pt;z-index:251698176;visibility:visible;mso-width-relative:margin;mso-height-relative:margin;v-text-anchor:middle" coordsize="141605,33147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" adj="0,,0" path="m70802,nsc109905,,141605,74202,141605,165735r-70802,c70803,110490,70802,55245,70802,xem70802,nfc109905,,141605,74202,141605,165735e" filled="f" strokecolor="#0d0d0d [3069]">
            <v:stroke joinstyle="round"/>
            <v:formulas/>
            <v:path arrowok="t" o:connecttype="custom" o:connectlocs="70802,0;141605,165735" o:connectangles="0,0"/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7" o:spid="_x0000_s1032" type="#_x0000_t202" style="position:absolute;margin-left:62.5pt;margin-top:.4pt;width:30.75pt;height:24.75pt;z-index:25168486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" filled="f" stroked="f" strokeweight=".5pt">
            <v:textbox>
              <w:txbxContent>
                <w:p w:rsidR="0053308B" w:rsidRPr="00027A3D" w:rsidRDefault="00BA6DC1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>2</w:t>
                  </w:r>
                  <w:r w:rsidR="0053308B" w:rsidRPr="00027A3D">
                    <w:rPr>
                      <w:rFonts w:ascii="Arial" w:hAnsi="Arial" w:cs="Arial"/>
                    </w:rPr>
                    <w:t>χ</w:t>
                  </w:r>
                </w:p>
              </w:txbxContent>
            </v:textbox>
          </v:shape>
        </w:pict>
      </w:r>
      <w:r w:rsidR="00BC4B13">
        <w:rPr>
          <w:rFonts w:ascii="Arial" w:eastAsia="SimSun" w:hAnsi="Arial" w:cs="Arial"/>
          <w:sz w:val="24"/>
          <w:szCs w:val="24"/>
          <w:lang w:eastAsia="zh-CN"/>
        </w:rPr>
        <w:t xml:space="preserve">                    </w:t>
      </w:r>
      <w:r w:rsidR="00114547">
        <w:rPr>
          <w:rFonts w:ascii="Arial" w:eastAsia="SimSun" w:hAnsi="Arial" w:cs="Arial"/>
          <w:sz w:val="24"/>
          <w:szCs w:val="24"/>
          <w:lang w:eastAsia="zh-CN"/>
        </w:rPr>
        <w:t xml:space="preserve">     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</w: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50" o:spid="_x0000_s1051" style="position:absolute;z-index:251678720;visibility:visible;mso-position-horizontal-relative:text;mso-position-vertical-relative:text" from="102pt,11.7pt" to="102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"/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</w:t>
      </w:r>
      <w:r w:rsidR="005E2BA3">
        <w:rPr>
          <w:rFonts w:ascii="Arial" w:eastAsia="SimSun" w:hAnsi="Arial" w:cs="Arial"/>
          <w:sz w:val="24"/>
          <w:szCs w:val="24"/>
          <w:lang w:eastAsia="zh-CN"/>
        </w:rPr>
        <w:t xml:space="preserve">               </w:t>
      </w:r>
      <w:r w:rsidR="005E2BA3">
        <w:rPr>
          <w:rFonts w:ascii="Arial" w:eastAsia="SimSun" w:hAnsi="Arial" w:cs="Arial"/>
          <w:sz w:val="24"/>
          <w:szCs w:val="24"/>
          <w:lang w:eastAsia="zh-CN"/>
        </w:rPr>
        <w:tab/>
        <w:t xml:space="preserve">       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</w:t>
      </w:r>
    </w:p>
    <w:p w:rsidR="00AD4E36" w:rsidRPr="00114547" w:rsidRDefault="005333E4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rect id="Rectangle 7" o:spid="_x0000_s1050" style="position:absolute;margin-left:64.5pt;margin-top:1.8pt;width:10.5pt;height:9.75pt;z-index:2516838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" filled="f" strokecolor="windowText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27" o:spid="_x0000_s1049" style="position:absolute;z-index:251680768;visibility:visible;mso-width-relative:margin;mso-height-relative:margin" from="65.4pt,11.05pt" to="122.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" strokecolor="#262626"/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981DB7">
        <w:rPr>
          <w:rFonts w:ascii="Arial" w:eastAsia="SimSun" w:hAnsi="Arial" w:cs="Arial"/>
          <w:sz w:val="24"/>
          <w:szCs w:val="24"/>
          <w:lang w:eastAsia="zh-CN"/>
        </w:rPr>
        <w:t xml:space="preserve">              </w:t>
      </w:r>
      <w:r w:rsidR="00981DB7" w:rsidRPr="00DE7FF8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27034E">
        <w:rPr>
          <w:rFonts w:ascii="Arial" w:eastAsia="SimSun" w:hAnsi="Arial" w:cs="Arial"/>
          <w:sz w:val="24"/>
          <w:szCs w:val="24"/>
          <w:lang w:eastAsia="zh-CN"/>
        </w:rPr>
        <w:t xml:space="preserve">                 </w:t>
      </w:r>
      <w:r w:rsidR="00114547">
        <w:rPr>
          <w:rFonts w:ascii="Arial" w:eastAsia="SimSun" w:hAnsi="Arial" w:cs="Arial"/>
          <w:sz w:val="24"/>
          <w:szCs w:val="24"/>
          <w:lang w:eastAsia="zh-CN"/>
        </w:rPr>
        <w:t>Ζ</w:t>
      </w:r>
    </w:p>
    <w:p w:rsidR="0053308B" w:rsidRPr="00114547" w:rsidRDefault="005E2BA3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lang w:eastAsia="zh-CN"/>
        </w:rPr>
        <w:t xml:space="preserve">           </w:t>
      </w:r>
      <w:r w:rsidR="0053308B" w:rsidRPr="0053308B">
        <w:rPr>
          <w:rFonts w:ascii="Arial" w:eastAsia="SimSun" w:hAnsi="Arial" w:cs="Arial"/>
          <w:lang w:eastAsia="zh-CN"/>
        </w:rPr>
        <w:t xml:space="preserve">     </w:t>
      </w:r>
      <w:r w:rsidR="00547570">
        <w:rPr>
          <w:rFonts w:ascii="Arial" w:eastAsia="SimSun" w:hAnsi="Arial" w:cs="Arial"/>
          <w:lang w:eastAsia="zh-CN"/>
        </w:rPr>
        <w:t xml:space="preserve">              </w:t>
      </w:r>
    </w:p>
    <w:p w:rsidR="0053308B" w:rsidRPr="0053308B" w:rsidRDefault="005333E4" w:rsidP="0053308B">
      <w:pPr>
        <w:spacing w:after="0" w:line="240" w:lineRule="auto"/>
        <w:rPr>
          <w:rFonts w:ascii="Arial" w:eastAsia="SimSun" w:hAnsi="Arial" w:cs="Arial"/>
          <w:sz w:val="24"/>
          <w:szCs w:val="24"/>
          <w:vertAlign w:val="superscript"/>
          <w:lang w:eastAsia="zh-CN"/>
        </w:rPr>
      </w:pPr>
      <w:r w:rsidRPr="005333E4"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9" o:spid="_x0000_s1034" type="#_x0000_t202" style="position:absolute;margin-left:30.5pt;margin-top:2.75pt;width:51.75pt;height:26.25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" filled="f" stroked="f" strokeweight=".5pt">
            <v:textbox>
              <w:txbxContent>
                <w:p w:rsidR="0053308B" w:rsidRPr="00114547" w:rsidRDefault="003B5427" w:rsidP="0053308B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>y+2</w:t>
                  </w:r>
                  <w:r w:rsidR="0053308B" w:rsidRPr="00027A3D">
                    <w:rPr>
                      <w:rFonts w:ascii="Arial" w:hAnsi="Arial" w:cs="Arial"/>
                    </w:rPr>
                    <w:t>0</w:t>
                  </w:r>
                </w:p>
                <w:p w:rsidR="0053308B" w:rsidRDefault="0053308B" w:rsidP="0053308B"/>
              </w:txbxContent>
            </v:textbox>
          </v:shape>
        </w:pict>
      </w:r>
      <w:r w:rsidRPr="005333E4"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Arc 20" o:spid="_x0000_s1048" style="position:absolute;margin-left:43.9pt;margin-top:.65pt;width:42.1pt;height:3.6pt;flip:x y;z-index:251700224;visibility:visible;mso-width-relative:margin;v-text-anchor:middle" coordsize="534825,45719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" adj="0,,0" path="m267413,nsc415101,,534826,10235,534826,22860r-267413,l267413,xem267413,nfc415101,,534826,10235,534826,22860e" filled="f" strokecolor="#0d0d0d [3069]">
            <v:stroke joinstyle="round"/>
            <v:formulas/>
            <v:path arrowok="t" o:connecttype="custom" o:connectlocs="267413,0;534826,22860" o:connectangles="0,0"/>
          </v:shape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</w:t>
      </w:r>
      <w:r w:rsidR="00D54126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</w:t>
      </w:r>
      <w:r w:rsidR="00D54126" w:rsidRPr="00DE7FF8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>(Β2,5)</w:t>
      </w:r>
    </w:p>
    <w:p w:rsidR="0053308B" w:rsidRPr="0053308B" w:rsidRDefault="0027034E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114547">
        <w:rPr>
          <w:rFonts w:ascii="Arial" w:eastAsia="SimSun" w:hAnsi="Arial" w:cs="Arial"/>
          <w:sz w:val="24"/>
          <w:szCs w:val="24"/>
          <w:lang w:eastAsia="zh-CN"/>
        </w:rPr>
        <w:t>Η</w:t>
      </w:r>
      <w:r w:rsidR="00547570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</w:p>
    <w:p w:rsidR="0053308B" w:rsidRPr="00114547" w:rsidRDefault="00114547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114547">
        <w:rPr>
          <w:rFonts w:ascii="Arial" w:eastAsia="SimSun" w:hAnsi="Arial" w:cs="Arial"/>
          <w:sz w:val="24"/>
          <w:szCs w:val="24"/>
          <w:lang w:eastAsia="zh-CN"/>
        </w:rPr>
        <w:t xml:space="preserve">                 </w:t>
      </w:r>
      <w:r>
        <w:rPr>
          <w:rFonts w:ascii="Arial" w:eastAsia="SimSun" w:hAnsi="Arial" w:cs="Arial"/>
          <w:sz w:val="24"/>
          <w:szCs w:val="24"/>
          <w:lang w:val="en-US" w:eastAsia="zh-CN"/>
        </w:rPr>
        <w:t>B</w:t>
      </w:r>
    </w:p>
    <w:p w:rsidR="00F01725" w:rsidRPr="00DE7FF8" w:rsidRDefault="00F01725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</w:t>
      </w:r>
    </w:p>
    <w:p w:rsidR="0053308B" w:rsidRPr="0053308B" w:rsidRDefault="00D54126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D54126">
        <w:rPr>
          <w:rFonts w:ascii="Arial" w:eastAsia="SimSun" w:hAnsi="Arial" w:cs="Arial"/>
          <w:b/>
          <w:sz w:val="24"/>
          <w:szCs w:val="24"/>
          <w:lang w:eastAsia="zh-CN"/>
        </w:rPr>
        <w:t>7</w:t>
      </w:r>
      <w:r w:rsidR="008154C7" w:rsidRPr="006711FF">
        <w:rPr>
          <w:rFonts w:ascii="Arial" w:eastAsia="SimSun" w:hAnsi="Arial" w:cs="Arial"/>
          <w:b/>
          <w:sz w:val="24"/>
          <w:szCs w:val="24"/>
          <w:lang w:eastAsia="zh-CN"/>
        </w:rPr>
        <w:t>)</w:t>
      </w:r>
      <w:r w:rsidR="008154C7">
        <w:rPr>
          <w:rFonts w:ascii="Arial" w:eastAsia="SimSun" w:hAnsi="Arial" w:cs="Arial"/>
          <w:sz w:val="24"/>
          <w:szCs w:val="24"/>
          <w:lang w:eastAsia="zh-CN"/>
        </w:rPr>
        <w:t xml:space="preserve">  Στο πιο κάτω σχήμα, ΖΟ</w:t>
      </w:r>
      <w:r w:rsidR="0053308B" w:rsidRPr="0053308B">
        <w:rPr>
          <w:rFonts w:ascii="Arial" w:eastAsia="SimSun" w:hAnsi="Arial" w:cs="Arial"/>
          <w:position w:val="-4"/>
          <w:sz w:val="24"/>
          <w:szCs w:val="24"/>
          <w:lang w:eastAsia="zh-CN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3" ShapeID="_x0000_i1033" DrawAspect="Content" ObjectID="_1438591198" r:id="rId25"/>
        </w:object>
      </w:r>
      <w:r w:rsidR="008154C7">
        <w:rPr>
          <w:rFonts w:ascii="Arial" w:eastAsia="SimSun" w:hAnsi="Arial" w:cs="Arial"/>
          <w:sz w:val="24"/>
          <w:szCs w:val="24"/>
          <w:lang w:eastAsia="zh-CN"/>
        </w:rPr>
        <w:t>ΑΒ , ΟΕ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διχοτόμος της</w:t>
      </w:r>
      <w:r w:rsidR="008154C7" w:rsidRPr="0053308B">
        <w:rPr>
          <w:rFonts w:ascii="Arial" w:eastAsia="SimSun" w:hAnsi="Arial" w:cs="Arial"/>
          <w:position w:val="-6"/>
          <w:sz w:val="24"/>
          <w:szCs w:val="24"/>
          <w:lang w:eastAsia="zh-CN"/>
        </w:rPr>
        <w:object w:dxaOrig="560" w:dyaOrig="340">
          <v:shape id="_x0000_i1034" type="#_x0000_t75" style="width:27.75pt;height:17.25pt" o:ole="">
            <v:imagedata r:id="rId26" o:title=""/>
          </v:shape>
          <o:OLEObject Type="Embed" ProgID="Equation.DSMT4" ShapeID="_x0000_i1034" DrawAspect="Content" ObjectID="_1438591199" r:id="rId27"/>
        </w:object>
      </w:r>
      <w:r w:rsidR="008154C7">
        <w:rPr>
          <w:rFonts w:ascii="Arial" w:eastAsia="SimSun" w:hAnsi="Arial" w:cs="Arial"/>
          <w:sz w:val="24"/>
          <w:szCs w:val="24"/>
          <w:lang w:eastAsia="zh-CN"/>
        </w:rPr>
        <w:t>,</w:t>
      </w:r>
      <w:r w:rsidR="008154C7" w:rsidRPr="0053308B">
        <w:rPr>
          <w:rFonts w:ascii="Arial" w:eastAsia="SimSun" w:hAnsi="Arial" w:cs="Arial"/>
          <w:position w:val="-6"/>
          <w:sz w:val="24"/>
          <w:szCs w:val="24"/>
          <w:lang w:eastAsia="zh-CN"/>
        </w:rPr>
        <w:object w:dxaOrig="1300" w:dyaOrig="340">
          <v:shape id="_x0000_i1035" type="#_x0000_t75" style="width:65.25pt;height:17.25pt" o:ole="">
            <v:imagedata r:id="rId28" o:title=""/>
          </v:shape>
          <o:OLEObject Type="Embed" ProgID="Equation.DSMT4" ShapeID="_x0000_i1035" DrawAspect="Content" ObjectID="_1438591200" r:id="rId29"/>
        </w:object>
      </w:r>
      <w:r w:rsidR="008154C7">
        <w:rPr>
          <w:rFonts w:ascii="Arial" w:eastAsia="SimSun" w:hAnsi="Arial" w:cs="Arial"/>
          <w:sz w:val="24"/>
          <w:szCs w:val="24"/>
          <w:lang w:eastAsia="zh-CN"/>
        </w:rPr>
        <w:t>και η γωνία ΔΟΓ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="008154C7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51235F">
        <w:rPr>
          <w:rFonts w:ascii="Arial" w:eastAsia="SimSun" w:hAnsi="Arial" w:cs="Arial"/>
          <w:sz w:val="24"/>
          <w:szCs w:val="24"/>
          <w:lang w:eastAsia="zh-CN"/>
        </w:rPr>
        <w:t xml:space="preserve">είναι ευθεία γωνία.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>Να βρείτε τι</w:t>
      </w:r>
      <w:r w:rsidR="00026BAC">
        <w:rPr>
          <w:rFonts w:ascii="Arial" w:eastAsia="SimSun" w:hAnsi="Arial" w:cs="Arial"/>
          <w:sz w:val="24"/>
          <w:szCs w:val="24"/>
          <w:lang w:eastAsia="zh-CN"/>
        </w:rPr>
        <w:t xml:space="preserve">ς γωνίες ΕΟΓ, </w:t>
      </w:r>
      <w:r w:rsidR="0051235F">
        <w:rPr>
          <w:rFonts w:ascii="Arial" w:eastAsia="SimSun" w:hAnsi="Arial" w:cs="Arial"/>
          <w:sz w:val="24"/>
          <w:szCs w:val="24"/>
          <w:lang w:eastAsia="zh-CN"/>
        </w:rPr>
        <w:t xml:space="preserve">ΔΟΖ  και </w:t>
      </w:r>
      <w:r w:rsidR="00D54126">
        <w:rPr>
          <w:rFonts w:ascii="Arial" w:eastAsia="SimSun" w:hAnsi="Arial" w:cs="Arial"/>
          <w:sz w:val="24"/>
          <w:szCs w:val="24"/>
          <w:lang w:eastAsia="zh-CN"/>
        </w:rPr>
        <w:t>ΔΟ</w:t>
      </w:r>
      <w:r w:rsidR="008154C7">
        <w:rPr>
          <w:rFonts w:ascii="Arial" w:eastAsia="SimSun" w:hAnsi="Arial" w:cs="Arial"/>
          <w:sz w:val="24"/>
          <w:szCs w:val="24"/>
          <w:lang w:eastAsia="zh-CN"/>
        </w:rPr>
        <w:t>Ε</w:t>
      </w:r>
      <w:r w:rsidR="0051235F">
        <w:rPr>
          <w:rFonts w:ascii="Arial" w:eastAsia="SimSun" w:hAnsi="Arial" w:cs="Arial"/>
          <w:sz w:val="24"/>
          <w:szCs w:val="24"/>
          <w:lang w:eastAsia="zh-CN"/>
        </w:rPr>
        <w:t>.</w:t>
      </w:r>
    </w:p>
    <w:p w:rsidR="0051235F" w:rsidRPr="0053308B" w:rsidRDefault="0051235F" w:rsidP="0051235F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(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Δικαιολογήστε τις απαντήσεις σας)    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</w:p>
    <w:p w:rsidR="0053308B" w:rsidRPr="0053308B" w:rsidRDefault="005333E4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group id="Group 14" o:spid="_x0000_s1039" style="position:absolute;margin-left:21.15pt;margin-top:9.35pt;width:138pt;height:129pt;z-index:251702272;mso-width-relative:margin;mso-height-relative:margin" coordsize="17526,16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">
            <v:line id="Straight Connector 10" o:spid="_x0000_s1044" style="position:absolute;visibility:visible" from="0,8382" to="17526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<v:line id="Straight Connector 18" o:spid="_x0000_s1043" style="position:absolute;visibility:visible" from="7715,8382" to="7715,16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<v:rect id="Rectangle 60" o:spid="_x0000_s1042" style="position:absolute;left:7715;top:8382;width:1524;height:15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3X8AA&#10;AADbAAAADwAAAGRycy9kb3ducmV2LnhtbERPTYvCMBC9L/gfwgje1lQPpds1yiIKXq0u6m22mW2L&#10;zaQ2sVZ/vTkIHh/ve7boTS06al1lWcFkHIEgzq2uuFCw360/ExDOI2usLZOCOzlYzAcfM0y1vfGW&#10;uswXIoSwS1FB6X2TSunykgy6sW2IA/dvW4M+wLaQusVbCDe1nEZRLA1WHBpKbGhZUn7OrkbBudtU&#10;q0dmbGKSw99Jyvj363hRajTsf75BeOr9W/xyb7SCOKwPX8IPkPM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JT3X8AAAADbAAAADwAAAAAAAAAAAAAAAACYAgAAZHJzL2Rvd25y&#10;ZXYueG1sUEsFBgAAAAAEAAQA9QAAAIUDAAAAAA==&#10;" filled="f" strokecolor="#0d0d0d" strokeweight=".5pt"/>
            <v:line id="Straight Connector 22" o:spid="_x0000_s1041" style="position:absolute;flip:x;visibility:visible" from="3333,0" to="13849,14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3r3cIAAADbAAAADwAAAGRycy9kb3ducmV2LnhtbESPzYoCMRCE74LvEFrwphlHEBmNsiyo&#10;exDBnwdoJz0/OOkMSVZn9+mNIHgsquorarnuTCPu5HxtWcFknIAgzq2uuVRwOW9GcxA+IGtsLJOC&#10;P/KwXvV7S8y0ffCR7qdQighhn6GCKoQ2k9LnFRn0Y9sSR6+wzmCI0pVSO3xEuGlkmiQzabDmuFBh&#10;S98V5bfTr1EwO+x3l2l+CztXXA//xXy70UWq1HDQfS1ABOrCJ/xu/2gFaQqvL/EH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q3r3cIAAADbAAAADwAAAAAAAAAAAAAA&#10;AAChAgAAZHJzL2Rvd25yZXYueG1sUEsFBgAAAAAEAAQA+QAAAJADAAAAAA==&#10;" strokecolor="#0d0d0d [3069]"/>
            <v:line id="Straight Connector 24" o:spid="_x0000_s1040" style="position:absolute;flip:y;visibility:visible" from="7524,4191" to="16160,8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jWMsMAAADbAAAADwAAAGRycy9kb3ducmV2LnhtbESPzYoCMRCE78K+Q2hhb5pxVkRmjbIs&#10;qHsQwZ8HaCc9PzjpDEnUWZ/eCILHoqq+omaLzjTiSs7XlhWMhgkI4tzqmksFx8NyMAXhA7LGxjIp&#10;+CcPi/lHb4aZtjfe0XUfShEh7DNUUIXQZlL6vCKDfmhb4ugV1hkMUbpSaoe3CDeNTJNkIg3WHBcq&#10;bOm3ovy8vxgFk+1mffzKz2HtitP2XkxXS12kSn32u59vEIG68A6/2n9aQTqG55f4A+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I1jLDAAAA2wAAAA8AAAAAAAAAAAAA&#10;AAAAoQIAAGRycy9kb3ducmV2LnhtbFBLBQYAAAAABAAEAPkAAACRAwAAAAA=&#10;" strokecolor="#0d0d0d [3069]"/>
          </v:group>
        </w:pict>
      </w:r>
      <w:r w:rsidR="00075C88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</w:t>
      </w:r>
      <w:r w:rsidR="0051235F"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  <w:r w:rsidR="003B0AAD">
        <w:rPr>
          <w:rFonts w:ascii="Arial" w:eastAsia="SimSun" w:hAnsi="Arial" w:cs="Arial"/>
          <w:sz w:val="24"/>
          <w:szCs w:val="24"/>
          <w:lang w:eastAsia="zh-CN"/>
        </w:rPr>
        <w:t>Γ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ab/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</w:t>
      </w:r>
      <w:r w:rsidR="0051235F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3B0AAD">
        <w:rPr>
          <w:rFonts w:ascii="Arial" w:eastAsia="SimSun" w:hAnsi="Arial" w:cs="Arial"/>
          <w:sz w:val="24"/>
          <w:szCs w:val="24"/>
          <w:lang w:eastAsia="zh-CN"/>
        </w:rPr>
        <w:t>Ε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</w:t>
      </w:r>
    </w:p>
    <w:p w:rsidR="0053308B" w:rsidRPr="0053308B" w:rsidRDefault="003B0AAD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</w:t>
      </w:r>
    </w:p>
    <w:p w:rsidR="0053308B" w:rsidRPr="0053308B" w:rsidRDefault="005333E4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5" o:spid="_x0000_s1033" type="#_x0000_t202" style="position:absolute;margin-left:62.75pt;margin-top:4.1pt;width:36pt;height:27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" filled="f" stroked="f">
            <v:textbox>
              <w:txbxContent>
                <w:p w:rsidR="0053308B" w:rsidRPr="00CF6733" w:rsidRDefault="0053308B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Ο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2" o:spid="_x0000_s1038" type="#_x0000_t202" style="position:absolute;margin-left:12.6pt;margin-top:.4pt;width:36pt;height:27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" filled="f" stroked="f">
            <v:textbox>
              <w:txbxContent>
                <w:p w:rsidR="0053308B" w:rsidRPr="00CF6733" w:rsidRDefault="00075C88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Α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1" o:spid="_x0000_s1035" type="#_x0000_t202" style="position:absolute;margin-left:148.25pt;margin-top:.4pt;width:24pt;height:27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" filled="f" stroked="f">
            <v:textbox>
              <w:txbxContent>
                <w:p w:rsidR="0053308B" w:rsidRPr="00CF6733" w:rsidRDefault="00075C88" w:rsidP="0053308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Β</w:t>
                  </w:r>
                </w:p>
              </w:txbxContent>
            </v:textbox>
          </v:shape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  <w:r w:rsidR="0051235F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="003B0AAD">
        <w:rPr>
          <w:rFonts w:ascii="Arial" w:eastAsia="SimSun" w:hAnsi="Arial" w:cs="Arial"/>
          <w:sz w:val="24"/>
          <w:szCs w:val="24"/>
          <w:lang w:eastAsia="zh-CN"/>
        </w:rPr>
        <w:t xml:space="preserve">Δ        </w:t>
      </w:r>
      <w:r w:rsidR="00075C88"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</w:p>
    <w:p w:rsidR="0053308B" w:rsidRPr="003B0AAD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  <w:r w:rsidR="0051235F">
        <w:rPr>
          <w:rFonts w:ascii="Arial" w:eastAsia="SimSun" w:hAnsi="Arial" w:cs="Arial"/>
          <w:sz w:val="24"/>
          <w:szCs w:val="24"/>
          <w:lang w:eastAsia="zh-CN"/>
        </w:rPr>
        <w:t xml:space="preserve">                     </w:t>
      </w:r>
      <w:r w:rsidR="003B0AAD">
        <w:rPr>
          <w:rFonts w:ascii="Arial" w:eastAsia="SimSun" w:hAnsi="Arial" w:cs="Arial"/>
          <w:sz w:val="24"/>
          <w:szCs w:val="24"/>
          <w:lang w:eastAsia="zh-CN"/>
        </w:rPr>
        <w:t>Ζ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1235F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</w:p>
    <w:p w:rsidR="000120D7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</w:p>
    <w:p w:rsidR="000120D7" w:rsidRPr="00981DB7" w:rsidRDefault="000120D7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936AA8" w:rsidRPr="00981DB7" w:rsidRDefault="00936AA8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Default="000120D7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(Β 3)</w:t>
      </w:r>
    </w:p>
    <w:p w:rsidR="000120D7" w:rsidRPr="0053308B" w:rsidRDefault="000120D7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0120D7" w:rsidRDefault="00D54126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t>8</w:t>
      </w:r>
      <w:r w:rsidR="000120D7" w:rsidRPr="006711FF">
        <w:rPr>
          <w:rFonts w:ascii="Arial" w:eastAsia="SimSun" w:hAnsi="Arial" w:cs="Arial"/>
          <w:b/>
          <w:sz w:val="24"/>
          <w:szCs w:val="24"/>
          <w:lang w:eastAsia="zh-CN"/>
        </w:rPr>
        <w:t>)</w:t>
      </w:r>
      <w:r w:rsidR="000120D7">
        <w:rPr>
          <w:rFonts w:ascii="Arial" w:eastAsia="SimSun" w:hAnsi="Arial" w:cs="Arial"/>
          <w:sz w:val="24"/>
          <w:szCs w:val="24"/>
          <w:lang w:eastAsia="zh-CN"/>
        </w:rPr>
        <w:t xml:space="preserve"> Δίνεται κύκλος (Κ,</w:t>
      </w:r>
      <w:r w:rsidR="000120D7">
        <w:rPr>
          <w:rFonts w:ascii="Arial" w:eastAsia="SimSun" w:hAnsi="Arial" w:cs="Arial"/>
          <w:sz w:val="24"/>
          <w:szCs w:val="24"/>
          <w:lang w:val="en-US" w:eastAsia="zh-CN"/>
        </w:rPr>
        <w:t>R</w:t>
      </w:r>
      <w:r w:rsidR="000120D7" w:rsidRPr="000120D7">
        <w:rPr>
          <w:rFonts w:ascii="Arial" w:eastAsia="SimSun" w:hAnsi="Arial" w:cs="Arial"/>
          <w:sz w:val="24"/>
          <w:szCs w:val="24"/>
          <w:lang w:eastAsia="zh-CN"/>
        </w:rPr>
        <w:t>)</w:t>
      </w:r>
      <w:r w:rsidR="000120D7">
        <w:rPr>
          <w:rFonts w:ascii="Arial" w:eastAsia="SimSun" w:hAnsi="Arial" w:cs="Arial"/>
          <w:sz w:val="24"/>
          <w:szCs w:val="24"/>
          <w:lang w:eastAsia="zh-CN"/>
        </w:rPr>
        <w:t xml:space="preserve"> και το μέτρο του τόξου ΖΒ είναι 80</w:t>
      </w:r>
      <w:r w:rsidR="000120D7">
        <w:rPr>
          <w:rFonts w:ascii="Arial" w:eastAsia="SimSun" w:hAnsi="Arial" w:cs="Arial"/>
          <w:sz w:val="24"/>
          <w:szCs w:val="24"/>
          <w:vertAlign w:val="superscript"/>
          <w:lang w:eastAsia="zh-CN"/>
        </w:rPr>
        <w:t>ο</w:t>
      </w:r>
      <w:r w:rsidR="000120D7">
        <w:rPr>
          <w:rFonts w:ascii="Arial" w:eastAsia="SimSun" w:hAnsi="Arial" w:cs="Arial"/>
          <w:sz w:val="24"/>
          <w:szCs w:val="24"/>
          <w:lang w:eastAsia="zh-CN"/>
        </w:rPr>
        <w:t xml:space="preserve">. </w:t>
      </w:r>
      <w:r w:rsidR="002F4B50">
        <w:rPr>
          <w:rFonts w:ascii="Arial" w:eastAsia="SimSun" w:hAnsi="Arial" w:cs="Arial"/>
          <w:sz w:val="24"/>
          <w:szCs w:val="24"/>
          <w:lang w:eastAsia="zh-CN"/>
        </w:rPr>
        <w:t xml:space="preserve"> Να</w:t>
      </w:r>
      <w:r w:rsidR="00F01725">
        <w:rPr>
          <w:rFonts w:ascii="Arial" w:eastAsia="SimSun" w:hAnsi="Arial" w:cs="Arial"/>
          <w:sz w:val="24"/>
          <w:szCs w:val="24"/>
          <w:lang w:eastAsia="zh-CN"/>
        </w:rPr>
        <w:t xml:space="preserve"> υπολογίσετε την τιμή του χ,</w:t>
      </w:r>
    </w:p>
    <w:p w:rsidR="00F01725" w:rsidRPr="0053308B" w:rsidRDefault="002F4B50" w:rsidP="00F01725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  <w:r w:rsidRPr="000120D7">
        <w:rPr>
          <w:rFonts w:ascii="Arial" w:eastAsia="SimSun" w:hAnsi="Arial" w:cs="Arial"/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59775" behindDoc="1" locked="0" layoutInCell="1" allowOverlap="1">
            <wp:simplePos x="0" y="0"/>
            <wp:positionH relativeFrom="column">
              <wp:posOffset>-158115</wp:posOffset>
            </wp:positionH>
            <wp:positionV relativeFrom="paragraph">
              <wp:posOffset>6985</wp:posOffset>
            </wp:positionV>
            <wp:extent cx="2981325" cy="2595245"/>
            <wp:effectExtent l="0" t="0" r="952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595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="00EF6E9B" w:rsidRPr="00EF6E9B">
        <w:rPr>
          <w:rFonts w:ascii="Arial" w:eastAsia="SimSun" w:hAnsi="Arial" w:cs="Arial"/>
          <w:b/>
          <w:noProof/>
          <w:sz w:val="24"/>
          <w:szCs w:val="24"/>
          <w:lang w:eastAsia="el-GR"/>
        </w:rPr>
        <w:drawing>
          <wp:inline distT="0" distB="0" distL="0" distR="0">
            <wp:extent cx="38100" cy="571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5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1725">
        <w:rPr>
          <w:rFonts w:ascii="Arial" w:eastAsia="SimSun" w:hAnsi="Arial" w:cs="Arial"/>
          <w:sz w:val="24"/>
          <w:szCs w:val="24"/>
          <w:lang w:eastAsia="zh-CN"/>
        </w:rPr>
        <w:t>το μέτρο του τόξου ΒΕΔ  και την επίκεντρη γωνία ΓΚΖ.</w:t>
      </w:r>
      <w:r w:rsidR="00F01725" w:rsidRPr="00F01725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F01725" w:rsidRPr="0053308B">
        <w:rPr>
          <w:rFonts w:ascii="Arial" w:eastAsia="SimSun" w:hAnsi="Arial" w:cs="Arial"/>
          <w:sz w:val="24"/>
          <w:szCs w:val="24"/>
          <w:lang w:eastAsia="zh-CN"/>
        </w:rPr>
        <w:t>(Δικαιολογήστε τις απαντήσεις</w:t>
      </w:r>
      <w:r w:rsidR="00F01725">
        <w:rPr>
          <w:rFonts w:ascii="Arial" w:eastAsia="SimSun" w:hAnsi="Arial" w:cs="Arial"/>
          <w:sz w:val="24"/>
          <w:szCs w:val="24"/>
          <w:lang w:eastAsia="zh-CN"/>
        </w:rPr>
        <w:t xml:space="preserve"> σας)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3308B" w:rsidRPr="0053308B" w:rsidRDefault="005333E4" w:rsidP="0053308B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  <w:r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Text Box 2" o:spid="_x0000_s1036" type="#_x0000_t202" style="position:absolute;margin-left:161.4pt;margin-top:2.35pt;width:45.75pt;height:36.75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" filled="f" stroked="f" strokeweight=".5pt">
            <v:textbox>
              <w:txbxContent>
                <w:p w:rsidR="00F01725" w:rsidRPr="00F01725" w:rsidRDefault="00F01725">
                  <w:pPr>
                    <w:rPr>
                      <w:sz w:val="28"/>
                      <w:szCs w:val="28"/>
                    </w:rPr>
                  </w:pPr>
                  <w:r w:rsidRPr="00F01725">
                    <w:rPr>
                      <w:sz w:val="28"/>
                      <w:szCs w:val="28"/>
                    </w:rPr>
                    <w:t>Ε</w:t>
                  </w:r>
                </w:p>
              </w:txbxContent>
            </v:textbox>
          </v:shape>
        </w:pict>
      </w:r>
    </w:p>
    <w:p w:rsidR="00EF6E9B" w:rsidRDefault="00EF6E9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F6E9B" w:rsidRDefault="00EF6E9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F6E9B" w:rsidRDefault="00EF6E9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F6E9B" w:rsidRDefault="00EF6E9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F6E9B" w:rsidRDefault="00EF6E9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0120D7" w:rsidRPr="0053308B" w:rsidRDefault="0053308B" w:rsidP="000120D7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  <w:r w:rsidR="000120D7" w:rsidRPr="0053308B">
        <w:rPr>
          <w:rFonts w:ascii="Arial" w:eastAsia="SimSun" w:hAnsi="Arial" w:cs="Arial"/>
          <w:sz w:val="24"/>
          <w:szCs w:val="24"/>
          <w:lang w:eastAsia="zh-CN"/>
        </w:rPr>
        <w:t xml:space="preserve">.                                 </w:t>
      </w:r>
    </w:p>
    <w:p w:rsidR="000120D7" w:rsidRPr="0053308B" w:rsidRDefault="000120D7" w:rsidP="000120D7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0120D7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</w:t>
      </w:r>
      <w:r w:rsidR="00F34F28">
        <w:rPr>
          <w:rFonts w:ascii="Arial" w:eastAsia="SimSun" w:hAnsi="Arial" w:cs="Arial"/>
          <w:sz w:val="24"/>
          <w:szCs w:val="24"/>
          <w:lang w:eastAsia="zh-CN"/>
        </w:rPr>
        <w:t xml:space="preserve">                       </w:t>
      </w:r>
      <w:r w:rsidR="00D54126">
        <w:rPr>
          <w:rFonts w:ascii="Arial" w:eastAsia="SimSun" w:hAnsi="Arial" w:cs="Arial"/>
          <w:sz w:val="24"/>
          <w:szCs w:val="24"/>
          <w:lang w:eastAsia="zh-CN"/>
        </w:rPr>
        <w:t xml:space="preserve">                </w:t>
      </w:r>
      <w:r w:rsidR="00EF6E9B">
        <w:rPr>
          <w:rFonts w:ascii="Arial" w:eastAsia="SimSun" w:hAnsi="Arial" w:cs="Arial"/>
          <w:sz w:val="24"/>
          <w:szCs w:val="24"/>
          <w:lang w:eastAsia="zh-CN"/>
        </w:rPr>
        <w:t xml:space="preserve">         </w:t>
      </w: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</w:t>
      </w:r>
    </w:p>
    <w:p w:rsidR="000120D7" w:rsidRDefault="00F01725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</w:t>
      </w:r>
      <w:r w:rsidR="00D54126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(Β</w:t>
      </w:r>
      <w:r>
        <w:rPr>
          <w:rFonts w:ascii="Arial" w:eastAsia="SimSun" w:hAnsi="Arial" w:cs="Arial"/>
          <w:sz w:val="24"/>
          <w:szCs w:val="24"/>
          <w:lang w:eastAsia="zh-CN"/>
        </w:rPr>
        <w:t>3</w:t>
      </w:r>
      <w:r w:rsidR="00D54126">
        <w:rPr>
          <w:rFonts w:ascii="Arial" w:eastAsia="SimSun" w:hAnsi="Arial" w:cs="Arial"/>
          <w:sz w:val="24"/>
          <w:szCs w:val="24"/>
          <w:lang w:eastAsia="zh-CN"/>
        </w:rPr>
        <w:t>,25</w:t>
      </w:r>
      <w:r>
        <w:rPr>
          <w:rFonts w:ascii="Arial" w:eastAsia="SimSun" w:hAnsi="Arial" w:cs="Arial"/>
          <w:sz w:val="24"/>
          <w:szCs w:val="24"/>
          <w:lang w:eastAsia="zh-CN"/>
        </w:rPr>
        <w:t>)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53308B" w:rsidRDefault="003F4271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t>9</w:t>
      </w:r>
      <w:r w:rsidR="006711FF" w:rsidRPr="006711FF">
        <w:rPr>
          <w:rFonts w:ascii="Arial" w:eastAsia="SimSun" w:hAnsi="Arial" w:cs="Arial"/>
          <w:b/>
          <w:sz w:val="24"/>
          <w:szCs w:val="24"/>
          <w:lang w:eastAsia="zh-CN"/>
        </w:rPr>
        <w:t>)</w:t>
      </w:r>
      <w:r w:rsidR="006711FF">
        <w:rPr>
          <w:rFonts w:ascii="Arial" w:eastAsia="SimSun" w:hAnsi="Arial" w:cs="Arial"/>
          <w:sz w:val="24"/>
          <w:szCs w:val="24"/>
          <w:lang w:eastAsia="zh-CN"/>
        </w:rPr>
        <w:t xml:space="preserve">    Να φέρετε την απόσταση του 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6711FF">
        <w:rPr>
          <w:rFonts w:ascii="Arial" w:eastAsia="SimSun" w:hAnsi="Arial" w:cs="Arial"/>
          <w:sz w:val="24"/>
          <w:szCs w:val="24"/>
          <w:lang w:eastAsia="zh-CN"/>
        </w:rPr>
        <w:t>σημείου Α</w:t>
      </w:r>
      <w:r w:rsidR="006711FF" w:rsidRPr="0053308B">
        <w:rPr>
          <w:rFonts w:ascii="Arial" w:eastAsia="SimSun" w:hAnsi="Arial" w:cs="Arial"/>
          <w:sz w:val="24"/>
          <w:szCs w:val="24"/>
          <w:lang w:eastAsia="zh-CN"/>
        </w:rPr>
        <w:t xml:space="preserve"> από την ευθεία  ε</w: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</w:t>
      </w:r>
    </w:p>
    <w:p w:rsidR="0053308B" w:rsidRPr="0053308B" w:rsidRDefault="005333E4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9" o:spid="_x0000_s1037" style="position:absolute;flip:y;z-index:251704320;visibility:visible;mso-width-relative:margin;mso-height-relative:margin" from="62.4pt,6.25pt" to="171.9pt,10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" strokecolor="#0d0d0d [3069]"/>
        </w:pict>
      </w:r>
      <w:r w:rsidR="0053308B"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</w:t>
      </w:r>
    </w:p>
    <w:p w:rsidR="0053308B" w:rsidRPr="0053308B" w:rsidRDefault="006711FF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Α                           ε</w:t>
      </w:r>
    </w:p>
    <w:p w:rsidR="0053308B" w:rsidRPr="0053308B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53308B" w:rsidRPr="00E925DF" w:rsidRDefault="0053308B" w:rsidP="0053308B">
      <w:pPr>
        <w:spacing w:after="0" w:line="240" w:lineRule="auto"/>
        <w:rPr>
          <w:rFonts w:ascii="Arial" w:eastAsia="SimSun" w:hAnsi="Arial" w:cs="Arial"/>
          <w:sz w:val="24"/>
          <w:szCs w:val="24"/>
          <w:lang w:val="en-US" w:eastAsia="zh-CN"/>
        </w:rPr>
      </w:pPr>
      <w:r w:rsidRPr="0053308B">
        <w:rPr>
          <w:rFonts w:ascii="Arial" w:eastAsia="SimSun" w:hAnsi="Arial" w:cs="Arial"/>
          <w:sz w:val="24"/>
          <w:szCs w:val="24"/>
          <w:lang w:eastAsia="zh-CN"/>
        </w:rPr>
        <w:t xml:space="preserve">               </w:t>
      </w:r>
      <w:r w:rsidR="00E925DF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</w:t>
      </w:r>
    </w:p>
    <w:p w:rsidR="004879AD" w:rsidRPr="00E925DF" w:rsidRDefault="004879AD">
      <w:pPr>
        <w:rPr>
          <w:lang w:val="en-US"/>
        </w:rPr>
      </w:pPr>
      <w:bookmarkStart w:id="0" w:name="_GoBack"/>
      <w:bookmarkEnd w:id="0"/>
    </w:p>
    <w:sectPr w:rsidR="004879AD" w:rsidRPr="00E925DF" w:rsidSect="0029799C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864" w:right="1152" w:bottom="734" w:left="1152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209E" w:rsidRDefault="003A209E">
      <w:pPr>
        <w:spacing w:after="0" w:line="240" w:lineRule="auto"/>
      </w:pPr>
      <w:r>
        <w:separator/>
      </w:r>
    </w:p>
  </w:endnote>
  <w:endnote w:type="continuationSeparator" w:id="0">
    <w:p w:rsidR="003A209E" w:rsidRDefault="003A20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297" w:rsidRDefault="000C529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297" w:rsidRDefault="000C5297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297" w:rsidRDefault="000C529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209E" w:rsidRDefault="003A209E">
      <w:pPr>
        <w:spacing w:after="0" w:line="240" w:lineRule="auto"/>
      </w:pPr>
      <w:r>
        <w:separator/>
      </w:r>
    </w:p>
  </w:footnote>
  <w:footnote w:type="continuationSeparator" w:id="0">
    <w:p w:rsidR="003A209E" w:rsidRDefault="003A20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7C3C" w:rsidRDefault="005333E4" w:rsidP="00167C3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5121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67C3C" w:rsidRDefault="003A209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7C3C" w:rsidRDefault="005333E4" w:rsidP="00167C3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5121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37494">
      <w:rPr>
        <w:rStyle w:val="PageNumber"/>
        <w:noProof/>
      </w:rPr>
      <w:t>3</w:t>
    </w:r>
    <w:r>
      <w:rPr>
        <w:rStyle w:val="PageNumber"/>
      </w:rPr>
      <w:fldChar w:fldCharType="end"/>
    </w:r>
  </w:p>
  <w:p w:rsidR="00167C3C" w:rsidRDefault="003A209E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297" w:rsidRPr="000C5297" w:rsidRDefault="000C5297">
    <w:pPr>
      <w:pStyle w:val="Header"/>
      <w:rPr>
        <w:lang w:val="en-US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3308B"/>
    <w:rsid w:val="000120D7"/>
    <w:rsid w:val="00016F3D"/>
    <w:rsid w:val="00026BAC"/>
    <w:rsid w:val="00075C88"/>
    <w:rsid w:val="000939D4"/>
    <w:rsid w:val="000B6C92"/>
    <w:rsid w:val="000C43EB"/>
    <w:rsid w:val="000C5297"/>
    <w:rsid w:val="00114547"/>
    <w:rsid w:val="001A3BD6"/>
    <w:rsid w:val="001C2218"/>
    <w:rsid w:val="002236FF"/>
    <w:rsid w:val="0027034E"/>
    <w:rsid w:val="002A2947"/>
    <w:rsid w:val="002F4B50"/>
    <w:rsid w:val="003A209E"/>
    <w:rsid w:val="003B0AAD"/>
    <w:rsid w:val="003B3512"/>
    <w:rsid w:val="003B5427"/>
    <w:rsid w:val="003C5F01"/>
    <w:rsid w:val="003F4271"/>
    <w:rsid w:val="004879AD"/>
    <w:rsid w:val="004C5E84"/>
    <w:rsid w:val="0051235F"/>
    <w:rsid w:val="0053308B"/>
    <w:rsid w:val="005333E4"/>
    <w:rsid w:val="00547570"/>
    <w:rsid w:val="00560707"/>
    <w:rsid w:val="00584D75"/>
    <w:rsid w:val="005C6937"/>
    <w:rsid w:val="005E2BA3"/>
    <w:rsid w:val="006711FF"/>
    <w:rsid w:val="006765B0"/>
    <w:rsid w:val="00751218"/>
    <w:rsid w:val="007B6FB5"/>
    <w:rsid w:val="007C483F"/>
    <w:rsid w:val="007D44A5"/>
    <w:rsid w:val="008154C7"/>
    <w:rsid w:val="0082285F"/>
    <w:rsid w:val="00834D96"/>
    <w:rsid w:val="00842D4C"/>
    <w:rsid w:val="0086442B"/>
    <w:rsid w:val="008807B9"/>
    <w:rsid w:val="008A3AD6"/>
    <w:rsid w:val="008A3D91"/>
    <w:rsid w:val="00907EB7"/>
    <w:rsid w:val="00916845"/>
    <w:rsid w:val="00931281"/>
    <w:rsid w:val="00936AA8"/>
    <w:rsid w:val="00981DB7"/>
    <w:rsid w:val="009A306B"/>
    <w:rsid w:val="00A332A8"/>
    <w:rsid w:val="00A47FB3"/>
    <w:rsid w:val="00A87F8D"/>
    <w:rsid w:val="00AA6934"/>
    <w:rsid w:val="00AC090B"/>
    <w:rsid w:val="00AD4E36"/>
    <w:rsid w:val="00AF0AE2"/>
    <w:rsid w:val="00B00F68"/>
    <w:rsid w:val="00B6676C"/>
    <w:rsid w:val="00BA6DC1"/>
    <w:rsid w:val="00BB31D3"/>
    <w:rsid w:val="00BB7AD9"/>
    <w:rsid w:val="00BC4B13"/>
    <w:rsid w:val="00BE2A50"/>
    <w:rsid w:val="00C2793E"/>
    <w:rsid w:val="00C5711B"/>
    <w:rsid w:val="00C824DF"/>
    <w:rsid w:val="00C9575B"/>
    <w:rsid w:val="00D54126"/>
    <w:rsid w:val="00DC662A"/>
    <w:rsid w:val="00DD2B85"/>
    <w:rsid w:val="00DE7FF8"/>
    <w:rsid w:val="00E37494"/>
    <w:rsid w:val="00E61E8F"/>
    <w:rsid w:val="00E649DF"/>
    <w:rsid w:val="00E755E4"/>
    <w:rsid w:val="00E925DF"/>
    <w:rsid w:val="00EF6E9B"/>
    <w:rsid w:val="00F01725"/>
    <w:rsid w:val="00F34F28"/>
    <w:rsid w:val="00F41A74"/>
    <w:rsid w:val="00F9297F"/>
    <w:rsid w:val="00FF29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33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3308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308B"/>
  </w:style>
  <w:style w:type="table" w:styleId="TableGrid">
    <w:name w:val="Table Grid"/>
    <w:basedOn w:val="TableNormal"/>
    <w:rsid w:val="0053308B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53308B"/>
  </w:style>
  <w:style w:type="paragraph" w:styleId="BalloonText">
    <w:name w:val="Balloon Text"/>
    <w:basedOn w:val="Normal"/>
    <w:link w:val="BalloonTextChar"/>
    <w:uiPriority w:val="99"/>
    <w:semiHidden/>
    <w:unhideWhenUsed/>
    <w:rsid w:val="002236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6FF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0C529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529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3308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308B"/>
  </w:style>
  <w:style w:type="table" w:styleId="TableGrid">
    <w:name w:val="Table Grid"/>
    <w:basedOn w:val="TableNormal"/>
    <w:rsid w:val="0053308B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53308B"/>
  </w:style>
  <w:style w:type="paragraph" w:styleId="BalloonText">
    <w:name w:val="Balloon Text"/>
    <w:basedOn w:val="Normal"/>
    <w:link w:val="BalloonTextChar"/>
    <w:uiPriority w:val="99"/>
    <w:semiHidden/>
    <w:unhideWhenUsed/>
    <w:rsid w:val="002236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6FF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0C529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529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40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2CD580-A4C7-4E1B-AF41-40BC3A773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3</Pages>
  <Words>1098</Words>
  <Characters>5930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2</cp:revision>
  <cp:lastPrinted>2013-02-25T16:55:00Z</cp:lastPrinted>
  <dcterms:created xsi:type="dcterms:W3CDTF">2013-02-22T16:12:00Z</dcterms:created>
  <dcterms:modified xsi:type="dcterms:W3CDTF">2013-08-21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